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22"/>
  </p:notesMasterIdLst>
  <p:sldIdLst>
    <p:sldId id="256" r:id="rId2"/>
    <p:sldId id="696" r:id="rId3"/>
    <p:sldId id="697" r:id="rId4"/>
    <p:sldId id="678" r:id="rId5"/>
    <p:sldId id="679" r:id="rId6"/>
    <p:sldId id="690" r:id="rId7"/>
    <p:sldId id="277" r:id="rId8"/>
    <p:sldId id="699" r:id="rId9"/>
    <p:sldId id="303" r:id="rId10"/>
    <p:sldId id="700" r:id="rId11"/>
    <p:sldId id="663" r:id="rId12"/>
    <p:sldId id="664" r:id="rId13"/>
    <p:sldId id="655" r:id="rId14"/>
    <p:sldId id="701" r:id="rId15"/>
    <p:sldId id="267" r:id="rId16"/>
    <p:sldId id="695" r:id="rId17"/>
    <p:sldId id="667" r:id="rId18"/>
    <p:sldId id="673" r:id="rId19"/>
    <p:sldId id="694" r:id="rId20"/>
    <p:sldId id="653" r:id="rId21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EA2BB86-E007-45EB-866C-9A595ED0A894}" v="759" dt="2022-11-23T17:19:31.1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5676" autoAdjust="0"/>
  </p:normalViewPr>
  <p:slideViewPr>
    <p:cSldViewPr snapToGrid="0">
      <p:cViewPr>
        <p:scale>
          <a:sx n="100" d="100"/>
          <a:sy n="100" d="100"/>
        </p:scale>
        <p:origin x="1254" y="234"/>
      </p:cViewPr>
      <p:guideLst>
        <p:guide orient="horz" pos="2573"/>
        <p:guide pos="7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n, Sibo" userId="ea051dd4-adc5-46dc-bb80-8ca847fcc2d8" providerId="ADAL" clId="{7EA2BB86-E007-45EB-866C-9A595ED0A894}"/>
    <pc:docChg chg="undo custSel addSld delSld modSld sldOrd">
      <pc:chgData name="Lin, Sibo" userId="ea051dd4-adc5-46dc-bb80-8ca847fcc2d8" providerId="ADAL" clId="{7EA2BB86-E007-45EB-866C-9A595ED0A894}" dt="2022-11-23T17:20:16.177" v="3777" actId="20577"/>
      <pc:docMkLst>
        <pc:docMk/>
      </pc:docMkLst>
      <pc:sldChg chg="addSp modSp mod">
        <pc:chgData name="Lin, Sibo" userId="ea051dd4-adc5-46dc-bb80-8ca847fcc2d8" providerId="ADAL" clId="{7EA2BB86-E007-45EB-866C-9A595ED0A894}" dt="2022-11-23T17:07:23.155" v="3600" actId="1076"/>
        <pc:sldMkLst>
          <pc:docMk/>
          <pc:sldMk cId="3395666435" sldId="256"/>
        </pc:sldMkLst>
        <pc:spChg chg="mod">
          <ac:chgData name="Lin, Sibo" userId="ea051dd4-adc5-46dc-bb80-8ca847fcc2d8" providerId="ADAL" clId="{7EA2BB86-E007-45EB-866C-9A595ED0A894}" dt="2022-11-23T15:35:39.810" v="3446" actId="1076"/>
          <ac:spMkLst>
            <pc:docMk/>
            <pc:sldMk cId="3395666435" sldId="256"/>
            <ac:spMk id="3" creationId="{9AACC487-458E-E6ED-29D6-D65975E1FE0F}"/>
          </ac:spMkLst>
        </pc:spChg>
        <pc:spChg chg="add mod">
          <ac:chgData name="Lin, Sibo" userId="ea051dd4-adc5-46dc-bb80-8ca847fcc2d8" providerId="ADAL" clId="{7EA2BB86-E007-45EB-866C-9A595ED0A894}" dt="2022-11-23T15:32:51.348" v="3353"/>
          <ac:spMkLst>
            <pc:docMk/>
            <pc:sldMk cId="3395666435" sldId="256"/>
            <ac:spMk id="4" creationId="{A89A7221-AF42-2B7D-91CF-2FAC27A9A779}"/>
          </ac:spMkLst>
        </pc:spChg>
        <pc:spChg chg="add mod">
          <ac:chgData name="Lin, Sibo" userId="ea051dd4-adc5-46dc-bb80-8ca847fcc2d8" providerId="ADAL" clId="{7EA2BB86-E007-45EB-866C-9A595ED0A894}" dt="2022-11-23T17:07:23.155" v="3600" actId="1076"/>
          <ac:spMkLst>
            <pc:docMk/>
            <pc:sldMk cId="3395666435" sldId="256"/>
            <ac:spMk id="6" creationId="{6E21CDF9-633C-DE4D-3BBF-ADE530F0B900}"/>
          </ac:spMkLst>
        </pc:spChg>
        <pc:spChg chg="add mod">
          <ac:chgData name="Lin, Sibo" userId="ea051dd4-adc5-46dc-bb80-8ca847fcc2d8" providerId="ADAL" clId="{7EA2BB86-E007-45EB-866C-9A595ED0A894}" dt="2022-11-23T15:35:50.101" v="3449" actId="1076"/>
          <ac:spMkLst>
            <pc:docMk/>
            <pc:sldMk cId="3395666435" sldId="256"/>
            <ac:spMk id="8" creationId="{A0AE6373-C1C0-D75A-EBDE-D90221FA064E}"/>
          </ac:spMkLst>
        </pc:spChg>
      </pc:sldChg>
      <pc:sldChg chg="del">
        <pc:chgData name="Lin, Sibo" userId="ea051dd4-adc5-46dc-bb80-8ca847fcc2d8" providerId="ADAL" clId="{7EA2BB86-E007-45EB-866C-9A595ED0A894}" dt="2022-11-23T17:07:07.235" v="3598" actId="47"/>
        <pc:sldMkLst>
          <pc:docMk/>
          <pc:sldMk cId="255918762" sldId="257"/>
        </pc:sldMkLst>
      </pc:sldChg>
      <pc:sldChg chg="addSp delSp modSp add del mod">
        <pc:chgData name="Lin, Sibo" userId="ea051dd4-adc5-46dc-bb80-8ca847fcc2d8" providerId="ADAL" clId="{7EA2BB86-E007-45EB-866C-9A595ED0A894}" dt="2022-11-23T06:43:57.340" v="1704" actId="47"/>
        <pc:sldMkLst>
          <pc:docMk/>
          <pc:sldMk cId="4273780394" sldId="261"/>
        </pc:sldMkLst>
        <pc:spChg chg="add del mod">
          <ac:chgData name="Lin, Sibo" userId="ea051dd4-adc5-46dc-bb80-8ca847fcc2d8" providerId="ADAL" clId="{7EA2BB86-E007-45EB-866C-9A595ED0A894}" dt="2022-11-23T06:42:52.771" v="1699"/>
          <ac:spMkLst>
            <pc:docMk/>
            <pc:sldMk cId="4273780394" sldId="261"/>
            <ac:spMk id="2" creationId="{CDF0CFE7-30DB-87AE-EED7-2FAC1909B25F}"/>
          </ac:spMkLst>
        </pc:spChg>
        <pc:spChg chg="add del mod">
          <ac:chgData name="Lin, Sibo" userId="ea051dd4-adc5-46dc-bb80-8ca847fcc2d8" providerId="ADAL" clId="{7EA2BB86-E007-45EB-866C-9A595ED0A894}" dt="2022-11-23T06:43:29.976" v="1703"/>
          <ac:spMkLst>
            <pc:docMk/>
            <pc:sldMk cId="4273780394" sldId="261"/>
            <ac:spMk id="5" creationId="{22471103-26DD-269B-45A5-6FBA54684E28}"/>
          </ac:spMkLst>
        </pc:spChg>
        <pc:graphicFrameChg chg="add del mod">
          <ac:chgData name="Lin, Sibo" userId="ea051dd4-adc5-46dc-bb80-8ca847fcc2d8" providerId="ADAL" clId="{7EA2BB86-E007-45EB-866C-9A595ED0A894}" dt="2022-11-23T06:42:52.771" v="1699"/>
          <ac:graphicFrameMkLst>
            <pc:docMk/>
            <pc:sldMk cId="4273780394" sldId="261"/>
            <ac:graphicFrameMk id="4" creationId="{4CBF5815-D595-E21F-D5EA-6E3A331BB476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6:43:29.976" v="1703"/>
          <ac:graphicFrameMkLst>
            <pc:docMk/>
            <pc:sldMk cId="4273780394" sldId="261"/>
            <ac:graphicFrameMk id="6" creationId="{77643B95-8C09-F898-2B70-459C42CCF050}"/>
          </ac:graphicFrameMkLst>
        </pc:graphicFrameChg>
      </pc:sldChg>
      <pc:sldChg chg="add del">
        <pc:chgData name="Lin, Sibo" userId="ea051dd4-adc5-46dc-bb80-8ca847fcc2d8" providerId="ADAL" clId="{7EA2BB86-E007-45EB-866C-9A595ED0A894}" dt="2022-11-23T15:36:13.062" v="3451" actId="47"/>
        <pc:sldMkLst>
          <pc:docMk/>
          <pc:sldMk cId="2114890005" sldId="262"/>
        </pc:sldMkLst>
      </pc:sldChg>
      <pc:sldChg chg="addSp delSp modSp add mod ord">
        <pc:chgData name="Lin, Sibo" userId="ea051dd4-adc5-46dc-bb80-8ca847fcc2d8" providerId="ADAL" clId="{7EA2BB86-E007-45EB-866C-9A595ED0A894}" dt="2022-11-23T17:05:37.418" v="3597" actId="20577"/>
        <pc:sldMkLst>
          <pc:docMk/>
          <pc:sldMk cId="211390908" sldId="267"/>
        </pc:sldMkLst>
        <pc:spChg chg="mod">
          <ac:chgData name="Lin, Sibo" userId="ea051dd4-adc5-46dc-bb80-8ca847fcc2d8" providerId="ADAL" clId="{7EA2BB86-E007-45EB-866C-9A595ED0A894}" dt="2022-11-23T04:28:50.411" v="1361"/>
          <ac:spMkLst>
            <pc:docMk/>
            <pc:sldMk cId="211390908" sldId="267"/>
            <ac:spMk id="8" creationId="{680B0E47-5167-4606-9905-4F9FF074DC99}"/>
          </ac:spMkLst>
        </pc:spChg>
        <pc:spChg chg="mod">
          <ac:chgData name="Lin, Sibo" userId="ea051dd4-adc5-46dc-bb80-8ca847fcc2d8" providerId="ADAL" clId="{7EA2BB86-E007-45EB-866C-9A595ED0A894}" dt="2022-11-23T17:05:37.418" v="3597" actId="20577"/>
          <ac:spMkLst>
            <pc:docMk/>
            <pc:sldMk cId="211390908" sldId="267"/>
            <ac:spMk id="10" creationId="{EAE89131-2E48-4A81-B6AD-12DD7BD493E4}"/>
          </ac:spMkLst>
        </pc:spChg>
        <pc:picChg chg="add del mod">
          <ac:chgData name="Lin, Sibo" userId="ea051dd4-adc5-46dc-bb80-8ca847fcc2d8" providerId="ADAL" clId="{7EA2BB86-E007-45EB-866C-9A595ED0A894}" dt="2022-11-23T04:35:34.740" v="1437" actId="478"/>
          <ac:picMkLst>
            <pc:docMk/>
            <pc:sldMk cId="211390908" sldId="267"/>
            <ac:picMk id="5" creationId="{43C86F55-EEF3-1F4A-9F34-C45D25DBC4D1}"/>
          </ac:picMkLst>
        </pc:picChg>
        <pc:picChg chg="add del mod">
          <ac:chgData name="Lin, Sibo" userId="ea051dd4-adc5-46dc-bb80-8ca847fcc2d8" providerId="ADAL" clId="{7EA2BB86-E007-45EB-866C-9A595ED0A894}" dt="2022-11-23T04:35:34.740" v="1437" actId="478"/>
          <ac:picMkLst>
            <pc:docMk/>
            <pc:sldMk cId="211390908" sldId="267"/>
            <ac:picMk id="6" creationId="{9C819519-07B5-DE3E-6269-EBD0F91CE86F}"/>
          </ac:picMkLst>
        </pc:picChg>
        <pc:picChg chg="add del mod">
          <ac:chgData name="Lin, Sibo" userId="ea051dd4-adc5-46dc-bb80-8ca847fcc2d8" providerId="ADAL" clId="{7EA2BB86-E007-45EB-866C-9A595ED0A894}" dt="2022-11-23T04:35:34.740" v="1437" actId="478"/>
          <ac:picMkLst>
            <pc:docMk/>
            <pc:sldMk cId="211390908" sldId="267"/>
            <ac:picMk id="7" creationId="{27A3856F-5F13-4E72-7E9E-35D6CC7C6E68}"/>
          </ac:picMkLst>
        </pc:picChg>
        <pc:picChg chg="del">
          <ac:chgData name="Lin, Sibo" userId="ea051dd4-adc5-46dc-bb80-8ca847fcc2d8" providerId="ADAL" clId="{7EA2BB86-E007-45EB-866C-9A595ED0A894}" dt="2022-11-23T04:27:12.789" v="1335" actId="478"/>
          <ac:picMkLst>
            <pc:docMk/>
            <pc:sldMk cId="211390908" sldId="267"/>
            <ac:picMk id="11" creationId="{C44D5332-1E2F-48A7-B3CA-9A6E5D26C115}"/>
          </ac:picMkLst>
        </pc:picChg>
      </pc:sldChg>
      <pc:sldChg chg="add del">
        <pc:chgData name="Lin, Sibo" userId="ea051dd4-adc5-46dc-bb80-8ca847fcc2d8" providerId="ADAL" clId="{7EA2BB86-E007-45EB-866C-9A595ED0A894}" dt="2022-11-23T06:41:51.735" v="1696" actId="47"/>
        <pc:sldMkLst>
          <pc:docMk/>
          <pc:sldMk cId="1290091104" sldId="271"/>
        </pc:sldMkLst>
      </pc:sldChg>
      <pc:sldChg chg="addSp modSp add del mod">
        <pc:chgData name="Lin, Sibo" userId="ea051dd4-adc5-46dc-bb80-8ca847fcc2d8" providerId="ADAL" clId="{7EA2BB86-E007-45EB-866C-9A595ED0A894}" dt="2022-11-23T07:28:52.389" v="2024" actId="2696"/>
        <pc:sldMkLst>
          <pc:docMk/>
          <pc:sldMk cId="66374937" sldId="277"/>
        </pc:sldMkLst>
        <pc:spChg chg="mod">
          <ac:chgData name="Lin, Sibo" userId="ea051dd4-adc5-46dc-bb80-8ca847fcc2d8" providerId="ADAL" clId="{7EA2BB86-E007-45EB-866C-9A595ED0A894}" dt="2022-11-23T05:58:53.776" v="1574" actId="20577"/>
          <ac:spMkLst>
            <pc:docMk/>
            <pc:sldMk cId="66374937" sldId="277"/>
            <ac:spMk id="3" creationId="{31618BC3-E957-45D1-A604-8CCB7E73A5C0}"/>
          </ac:spMkLst>
        </pc:spChg>
        <pc:graphicFrameChg chg="add mod">
          <ac:chgData name="Lin, Sibo" userId="ea051dd4-adc5-46dc-bb80-8ca847fcc2d8" providerId="ADAL" clId="{7EA2BB86-E007-45EB-866C-9A595ED0A894}" dt="2022-11-23T05:58:32.435" v="1558"/>
          <ac:graphicFrameMkLst>
            <pc:docMk/>
            <pc:sldMk cId="66374937" sldId="277"/>
            <ac:graphicFrameMk id="5" creationId="{F67D3E66-5BC5-B772-DA61-EAE1A66FF67B}"/>
          </ac:graphicFrameMkLst>
        </pc:graphicFrameChg>
      </pc:sldChg>
      <pc:sldChg chg="modSp add mod">
        <pc:chgData name="Lin, Sibo" userId="ea051dd4-adc5-46dc-bb80-8ca847fcc2d8" providerId="ADAL" clId="{7EA2BB86-E007-45EB-866C-9A595ED0A894}" dt="2022-11-23T07:34:45.264" v="2555" actId="115"/>
        <pc:sldMkLst>
          <pc:docMk/>
          <pc:sldMk cId="2209895284" sldId="277"/>
        </pc:sldMkLst>
        <pc:spChg chg="mod">
          <ac:chgData name="Lin, Sibo" userId="ea051dd4-adc5-46dc-bb80-8ca847fcc2d8" providerId="ADAL" clId="{7EA2BB86-E007-45EB-866C-9A595ED0A894}" dt="2022-11-23T07:34:45.264" v="2555" actId="115"/>
          <ac:spMkLst>
            <pc:docMk/>
            <pc:sldMk cId="2209895284" sldId="277"/>
            <ac:spMk id="3" creationId="{31618BC3-E957-45D1-A604-8CCB7E73A5C0}"/>
          </ac:spMkLst>
        </pc:spChg>
        <pc:spChg chg="mod">
          <ac:chgData name="Lin, Sibo" userId="ea051dd4-adc5-46dc-bb80-8ca847fcc2d8" providerId="ADAL" clId="{7EA2BB86-E007-45EB-866C-9A595ED0A894}" dt="2022-11-23T07:32:08.538" v="2208" actId="5793"/>
          <ac:spMkLst>
            <pc:docMk/>
            <pc:sldMk cId="2209895284" sldId="277"/>
            <ac:spMk id="7" creationId="{058EFF0D-7A39-74EA-BE0A-C5521D2DC672}"/>
          </ac:spMkLst>
        </pc:spChg>
      </pc:sldChg>
      <pc:sldChg chg="delSp modSp add mod">
        <pc:chgData name="Lin, Sibo" userId="ea051dd4-adc5-46dc-bb80-8ca847fcc2d8" providerId="ADAL" clId="{7EA2BB86-E007-45EB-866C-9A595ED0A894}" dt="2022-11-23T17:02:12.276" v="3564" actId="478"/>
        <pc:sldMkLst>
          <pc:docMk/>
          <pc:sldMk cId="2073293374" sldId="303"/>
        </pc:sldMkLst>
        <pc:spChg chg="mod">
          <ac:chgData name="Lin, Sibo" userId="ea051dd4-adc5-46dc-bb80-8ca847fcc2d8" providerId="ADAL" clId="{7EA2BB86-E007-45EB-866C-9A595ED0A894}" dt="2022-11-23T07:29:30.889" v="2038" actId="20577"/>
          <ac:spMkLst>
            <pc:docMk/>
            <pc:sldMk cId="2073293374" sldId="303"/>
            <ac:spMk id="3" creationId="{BC923307-7310-4E74-8C84-3C6AB4BB31D8}"/>
          </ac:spMkLst>
        </pc:spChg>
        <pc:spChg chg="del">
          <ac:chgData name="Lin, Sibo" userId="ea051dd4-adc5-46dc-bb80-8ca847fcc2d8" providerId="ADAL" clId="{7EA2BB86-E007-45EB-866C-9A595ED0A894}" dt="2022-11-23T17:02:12.276" v="3564" actId="478"/>
          <ac:spMkLst>
            <pc:docMk/>
            <pc:sldMk cId="2073293374" sldId="303"/>
            <ac:spMk id="17" creationId="{6F91CF3E-33A5-4378-849E-FF1B8B4F92A7}"/>
          </ac:spMkLst>
        </pc:spChg>
      </pc:sldChg>
      <pc:sldChg chg="addSp delSp modSp add del mod">
        <pc:chgData name="Lin, Sibo" userId="ea051dd4-adc5-46dc-bb80-8ca847fcc2d8" providerId="ADAL" clId="{7EA2BB86-E007-45EB-866C-9A595ED0A894}" dt="2022-11-23T07:28:52.389" v="2024" actId="2696"/>
        <pc:sldMkLst>
          <pc:docMk/>
          <pc:sldMk cId="2350985558" sldId="303"/>
        </pc:sldMkLst>
        <pc:spChg chg="mod">
          <ac:chgData name="Lin, Sibo" userId="ea051dd4-adc5-46dc-bb80-8ca847fcc2d8" providerId="ADAL" clId="{7EA2BB86-E007-45EB-866C-9A595ED0A894}" dt="2022-11-23T06:28:20.959" v="1678" actId="14100"/>
          <ac:spMkLst>
            <pc:docMk/>
            <pc:sldMk cId="2350985558" sldId="303"/>
            <ac:spMk id="3" creationId="{BC923307-7310-4E74-8C84-3C6AB4BB31D8}"/>
          </ac:spMkLst>
        </pc:spChg>
        <pc:spChg chg="add mod">
          <ac:chgData name="Lin, Sibo" userId="ea051dd4-adc5-46dc-bb80-8ca847fcc2d8" providerId="ADAL" clId="{7EA2BB86-E007-45EB-866C-9A595ED0A894}" dt="2022-11-23T06:01:32.743" v="1674"/>
          <ac:spMkLst>
            <pc:docMk/>
            <pc:sldMk cId="2350985558" sldId="303"/>
            <ac:spMk id="5" creationId="{7DB41A0C-4EEF-7FB3-7593-822FA8DC3E45}"/>
          </ac:spMkLst>
        </pc:spChg>
        <pc:spChg chg="del">
          <ac:chgData name="Lin, Sibo" userId="ea051dd4-adc5-46dc-bb80-8ca847fcc2d8" providerId="ADAL" clId="{7EA2BB86-E007-45EB-866C-9A595ED0A894}" dt="2022-11-23T06:01:18.764" v="1669" actId="478"/>
          <ac:spMkLst>
            <pc:docMk/>
            <pc:sldMk cId="2350985558" sldId="303"/>
            <ac:spMk id="43" creationId="{E09996E4-819D-882B-2CF3-364103E9C805}"/>
          </ac:spMkLst>
        </pc:spChg>
        <pc:graphicFrameChg chg="add del mod">
          <ac:chgData name="Lin, Sibo" userId="ea051dd4-adc5-46dc-bb80-8ca847fcc2d8" providerId="ADAL" clId="{7EA2BB86-E007-45EB-866C-9A595ED0A894}" dt="2022-11-23T06:01:20.132" v="1671"/>
          <ac:graphicFrameMkLst>
            <pc:docMk/>
            <pc:sldMk cId="2350985558" sldId="303"/>
            <ac:graphicFrameMk id="2" creationId="{46AAD766-02EC-565A-4648-74D27DFE150A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6:01:26.662" v="1673"/>
          <ac:graphicFrameMkLst>
            <pc:docMk/>
            <pc:sldMk cId="2350985558" sldId="303"/>
            <ac:graphicFrameMk id="4" creationId="{0F1F2CEF-6CE1-28B1-22B0-16E93B33436E}"/>
          </ac:graphicFrameMkLst>
        </pc:graphicFrameChg>
        <pc:graphicFrameChg chg="add mod">
          <ac:chgData name="Lin, Sibo" userId="ea051dd4-adc5-46dc-bb80-8ca847fcc2d8" providerId="ADAL" clId="{7EA2BB86-E007-45EB-866C-9A595ED0A894}" dt="2022-11-23T06:28:16.826" v="1677"/>
          <ac:graphicFrameMkLst>
            <pc:docMk/>
            <pc:sldMk cId="2350985558" sldId="303"/>
            <ac:graphicFrameMk id="6" creationId="{CC18502E-9E1D-0078-C8D7-937986A0722A}"/>
          </ac:graphicFrameMkLst>
        </pc:graphicFrameChg>
      </pc:sldChg>
      <pc:sldChg chg="addSp delSp del mod addAnim delAnim">
        <pc:chgData name="Lin, Sibo" userId="ea051dd4-adc5-46dc-bb80-8ca847fcc2d8" providerId="ADAL" clId="{7EA2BB86-E007-45EB-866C-9A595ED0A894}" dt="2022-11-23T04:45:57.539" v="1503" actId="47"/>
        <pc:sldMkLst>
          <pc:docMk/>
          <pc:sldMk cId="2914107348" sldId="311"/>
        </pc:sldMkLst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17" creationId="{A639DE47-440D-4A95-AF9B-220318C6BCDA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45" creationId="{0C494571-9A50-4621-AFC0-41B9EE73195B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47" creationId="{97E1164A-6E44-4A41-A482-8D9A76F7D34A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49" creationId="{1F223FED-7AB6-4583-834D-88936F18202C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51" creationId="{0565F061-D16A-406D-A558-7C0EFE1BFFEA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60" creationId="{9DFAF44D-8C5C-4232-A1A2-FA85AC931C0B}"/>
          </ac:spMkLst>
        </pc:spChg>
        <pc:spChg chg="add del">
          <ac:chgData name="Lin, Sibo" userId="ea051dd4-adc5-46dc-bb80-8ca847fcc2d8" providerId="ADAL" clId="{7EA2BB86-E007-45EB-866C-9A595ED0A894}" dt="2022-11-23T04:44:27.024" v="1471" actId="21"/>
          <ac:spMkLst>
            <pc:docMk/>
            <pc:sldMk cId="2914107348" sldId="311"/>
            <ac:spMk id="63" creationId="{021E7F82-614D-40E7-A3A5-523096EC3DF2}"/>
          </ac:spMkLst>
        </pc:spChg>
        <pc:graphicFrameChg chg="add del">
          <ac:chgData name="Lin, Sibo" userId="ea051dd4-adc5-46dc-bb80-8ca847fcc2d8" providerId="ADAL" clId="{7EA2BB86-E007-45EB-866C-9A595ED0A894}" dt="2022-11-23T04:44:27.024" v="1471" actId="21"/>
          <ac:graphicFrameMkLst>
            <pc:docMk/>
            <pc:sldMk cId="2914107348" sldId="311"/>
            <ac:graphicFrameMk id="37" creationId="{8B3322BF-6966-48F5-AC5C-FF1EFD7DDE9D}"/>
          </ac:graphicFrameMkLst>
        </pc:graphicFrameChg>
        <pc:graphicFrameChg chg="add del">
          <ac:chgData name="Lin, Sibo" userId="ea051dd4-adc5-46dc-bb80-8ca847fcc2d8" providerId="ADAL" clId="{7EA2BB86-E007-45EB-866C-9A595ED0A894}" dt="2022-11-23T04:44:27.024" v="1471" actId="21"/>
          <ac:graphicFrameMkLst>
            <pc:docMk/>
            <pc:sldMk cId="2914107348" sldId="311"/>
            <ac:graphicFrameMk id="42" creationId="{D045F876-8599-4954-B462-219C792FFBC7}"/>
          </ac:graphicFrameMkLst>
        </pc:graphicFrameChg>
        <pc:picChg chg="add del">
          <ac:chgData name="Lin, Sibo" userId="ea051dd4-adc5-46dc-bb80-8ca847fcc2d8" providerId="ADAL" clId="{7EA2BB86-E007-45EB-866C-9A595ED0A894}" dt="2022-11-23T04:44:27.024" v="1471" actId="21"/>
          <ac:picMkLst>
            <pc:docMk/>
            <pc:sldMk cId="2914107348" sldId="311"/>
            <ac:picMk id="18" creationId="{9D9A5CD0-35A3-43F8-835D-DECAD9EC6C5F}"/>
          </ac:picMkLst>
        </pc:picChg>
        <pc:picChg chg="add del">
          <ac:chgData name="Lin, Sibo" userId="ea051dd4-adc5-46dc-bb80-8ca847fcc2d8" providerId="ADAL" clId="{7EA2BB86-E007-45EB-866C-9A595ED0A894}" dt="2022-11-23T04:44:27.024" v="1471" actId="21"/>
          <ac:picMkLst>
            <pc:docMk/>
            <pc:sldMk cId="2914107348" sldId="311"/>
            <ac:picMk id="66" creationId="{609ABF72-C911-4221-BE80-D38F58917A2B}"/>
          </ac:picMkLst>
        </pc:picChg>
        <pc:cxnChg chg="add del">
          <ac:chgData name="Lin, Sibo" userId="ea051dd4-adc5-46dc-bb80-8ca847fcc2d8" providerId="ADAL" clId="{7EA2BB86-E007-45EB-866C-9A595ED0A894}" dt="2022-11-23T04:44:27.024" v="1471" actId="21"/>
          <ac:cxnSpMkLst>
            <pc:docMk/>
            <pc:sldMk cId="2914107348" sldId="311"/>
            <ac:cxnSpMk id="10" creationId="{00000000-0000-0000-0000-000000000000}"/>
          </ac:cxnSpMkLst>
        </pc:cxnChg>
        <pc:cxnChg chg="add del">
          <ac:chgData name="Lin, Sibo" userId="ea051dd4-adc5-46dc-bb80-8ca847fcc2d8" providerId="ADAL" clId="{7EA2BB86-E007-45EB-866C-9A595ED0A894}" dt="2022-11-23T04:44:27.024" v="1471" actId="21"/>
          <ac:cxnSpMkLst>
            <pc:docMk/>
            <pc:sldMk cId="2914107348" sldId="311"/>
            <ac:cxnSpMk id="53" creationId="{FC147301-530B-4E8F-B5F8-F3E03299AFB5}"/>
          </ac:cxnSpMkLst>
        </pc:cxnChg>
        <pc:cxnChg chg="add del">
          <ac:chgData name="Lin, Sibo" userId="ea051dd4-adc5-46dc-bb80-8ca847fcc2d8" providerId="ADAL" clId="{7EA2BB86-E007-45EB-866C-9A595ED0A894}" dt="2022-11-23T04:44:27.024" v="1471" actId="21"/>
          <ac:cxnSpMkLst>
            <pc:docMk/>
            <pc:sldMk cId="2914107348" sldId="311"/>
            <ac:cxnSpMk id="56" creationId="{BCD8EA63-F4EE-4277-9111-8D9FA5E9E69A}"/>
          </ac:cxnSpMkLst>
        </pc:cxnChg>
      </pc:sldChg>
      <pc:sldChg chg="add del">
        <pc:chgData name="Lin, Sibo" userId="ea051dd4-adc5-46dc-bb80-8ca847fcc2d8" providerId="ADAL" clId="{7EA2BB86-E007-45EB-866C-9A595ED0A894}" dt="2022-11-23T15:36:13.062" v="3451" actId="47"/>
        <pc:sldMkLst>
          <pc:docMk/>
          <pc:sldMk cId="2285918164" sldId="407"/>
        </pc:sldMkLst>
      </pc:sldChg>
      <pc:sldChg chg="modSp add del mod">
        <pc:chgData name="Lin, Sibo" userId="ea051dd4-adc5-46dc-bb80-8ca847fcc2d8" providerId="ADAL" clId="{7EA2BB86-E007-45EB-866C-9A595ED0A894}" dt="2022-11-23T04:34:55.130" v="1429" actId="47"/>
        <pc:sldMkLst>
          <pc:docMk/>
          <pc:sldMk cId="2670118576" sldId="408"/>
        </pc:sldMkLst>
        <pc:spChg chg="mod">
          <ac:chgData name="Lin, Sibo" userId="ea051dd4-adc5-46dc-bb80-8ca847fcc2d8" providerId="ADAL" clId="{7EA2BB86-E007-45EB-866C-9A595ED0A894}" dt="2022-11-23T04:29:21.617" v="1367" actId="20577"/>
          <ac:spMkLst>
            <pc:docMk/>
            <pc:sldMk cId="2670118576" sldId="408"/>
            <ac:spMk id="2" creationId="{00000000-0000-0000-0000-000000000000}"/>
          </ac:spMkLst>
        </pc:spChg>
      </pc:sldChg>
      <pc:sldChg chg="del">
        <pc:chgData name="Lin, Sibo" userId="ea051dd4-adc5-46dc-bb80-8ca847fcc2d8" providerId="ADAL" clId="{7EA2BB86-E007-45EB-866C-9A595ED0A894}" dt="2022-11-23T07:27:16.111" v="2021" actId="47"/>
        <pc:sldMkLst>
          <pc:docMk/>
          <pc:sldMk cId="2730069726" sldId="650"/>
        </pc:sldMkLst>
      </pc:sldChg>
      <pc:sldChg chg="add del">
        <pc:chgData name="Lin, Sibo" userId="ea051dd4-adc5-46dc-bb80-8ca847fcc2d8" providerId="ADAL" clId="{7EA2BB86-E007-45EB-866C-9A595ED0A894}" dt="2022-11-23T06:41:51.735" v="1696" actId="47"/>
        <pc:sldMkLst>
          <pc:docMk/>
          <pc:sldMk cId="4061473020" sldId="651"/>
        </pc:sldMkLst>
      </pc:sldChg>
      <pc:sldChg chg="delSp modSp mod ord">
        <pc:chgData name="Lin, Sibo" userId="ea051dd4-adc5-46dc-bb80-8ca847fcc2d8" providerId="ADAL" clId="{7EA2BB86-E007-45EB-866C-9A595ED0A894}" dt="2022-11-23T06:30:32.451" v="1694" actId="255"/>
        <pc:sldMkLst>
          <pc:docMk/>
          <pc:sldMk cId="690384200" sldId="653"/>
        </pc:sldMkLst>
        <pc:spChg chg="mod">
          <ac:chgData name="Lin, Sibo" userId="ea051dd4-adc5-46dc-bb80-8ca847fcc2d8" providerId="ADAL" clId="{7EA2BB86-E007-45EB-866C-9A595ED0A894}" dt="2022-11-23T06:30:32.451" v="1694" actId="255"/>
          <ac:spMkLst>
            <pc:docMk/>
            <pc:sldMk cId="690384200" sldId="653"/>
            <ac:spMk id="12" creationId="{A502DCA6-B81F-44F5-9F01-51C32F7F21F4}"/>
          </ac:spMkLst>
        </pc:spChg>
        <pc:spChg chg="del">
          <ac:chgData name="Lin, Sibo" userId="ea051dd4-adc5-46dc-bb80-8ca847fcc2d8" providerId="ADAL" clId="{7EA2BB86-E007-45EB-866C-9A595ED0A894}" dt="2022-11-23T06:30:24.980" v="1693" actId="478"/>
          <ac:spMkLst>
            <pc:docMk/>
            <pc:sldMk cId="690384200" sldId="653"/>
            <ac:spMk id="19" creationId="{00000000-0000-0000-0000-000000000000}"/>
          </ac:spMkLst>
        </pc:spChg>
      </pc:sldChg>
      <pc:sldChg chg="modSp mod ord modNotesTx">
        <pc:chgData name="Lin, Sibo" userId="ea051dd4-adc5-46dc-bb80-8ca847fcc2d8" providerId="ADAL" clId="{7EA2BB86-E007-45EB-866C-9A595ED0A894}" dt="2022-11-23T17:19:46.963" v="3770" actId="1076"/>
        <pc:sldMkLst>
          <pc:docMk/>
          <pc:sldMk cId="3013792086" sldId="655"/>
        </pc:sldMkLst>
        <pc:spChg chg="mod">
          <ac:chgData name="Lin, Sibo" userId="ea051dd4-adc5-46dc-bb80-8ca847fcc2d8" providerId="ADAL" clId="{7EA2BB86-E007-45EB-866C-9A595ED0A894}" dt="2022-11-23T07:34:32.441" v="2553" actId="115"/>
          <ac:spMkLst>
            <pc:docMk/>
            <pc:sldMk cId="3013792086" sldId="655"/>
            <ac:spMk id="12" creationId="{A502DCA6-B81F-44F5-9F01-51C32F7F21F4}"/>
          </ac:spMkLst>
        </pc:spChg>
        <pc:spChg chg="mod">
          <ac:chgData name="Lin, Sibo" userId="ea051dd4-adc5-46dc-bb80-8ca847fcc2d8" providerId="ADAL" clId="{7EA2BB86-E007-45EB-866C-9A595ED0A894}" dt="2022-11-23T07:05:41.196" v="2015" actId="255"/>
          <ac:spMkLst>
            <pc:docMk/>
            <pc:sldMk cId="3013792086" sldId="655"/>
            <ac:spMk id="65" creationId="{4B43F788-2867-4E71-9354-655C7BF27C93}"/>
          </ac:spMkLst>
        </pc:spChg>
        <pc:spChg chg="mod">
          <ac:chgData name="Lin, Sibo" userId="ea051dd4-adc5-46dc-bb80-8ca847fcc2d8" providerId="ADAL" clId="{7EA2BB86-E007-45EB-866C-9A595ED0A894}" dt="2022-11-23T07:05:28.281" v="2013" actId="255"/>
          <ac:spMkLst>
            <pc:docMk/>
            <pc:sldMk cId="3013792086" sldId="655"/>
            <ac:spMk id="66" creationId="{F4A49618-C71D-456C-ACF2-DA95CAB4ED8E}"/>
          </ac:spMkLst>
        </pc:spChg>
        <pc:spChg chg="mod">
          <ac:chgData name="Lin, Sibo" userId="ea051dd4-adc5-46dc-bb80-8ca847fcc2d8" providerId="ADAL" clId="{7EA2BB86-E007-45EB-866C-9A595ED0A894}" dt="2022-11-23T07:40:41.331" v="2662" actId="255"/>
          <ac:spMkLst>
            <pc:docMk/>
            <pc:sldMk cId="3013792086" sldId="655"/>
            <ac:spMk id="67" creationId="{7D00732B-4D63-416A-A2EC-9E94A6520960}"/>
          </ac:spMkLst>
        </pc:spChg>
        <pc:spChg chg="mod">
          <ac:chgData name="Lin, Sibo" userId="ea051dd4-adc5-46dc-bb80-8ca847fcc2d8" providerId="ADAL" clId="{7EA2BB86-E007-45EB-866C-9A595ED0A894}" dt="2022-11-23T07:05:34.778" v="2014" actId="255"/>
          <ac:spMkLst>
            <pc:docMk/>
            <pc:sldMk cId="3013792086" sldId="655"/>
            <ac:spMk id="68" creationId="{855A51B4-E991-4FDE-B26A-310CA01B4420}"/>
          </ac:spMkLst>
        </pc:spChg>
        <pc:spChg chg="mod">
          <ac:chgData name="Lin, Sibo" userId="ea051dd4-adc5-46dc-bb80-8ca847fcc2d8" providerId="ADAL" clId="{7EA2BB86-E007-45EB-866C-9A595ED0A894}" dt="2022-11-23T07:05:48.221" v="2016" actId="255"/>
          <ac:spMkLst>
            <pc:docMk/>
            <pc:sldMk cId="3013792086" sldId="655"/>
            <ac:spMk id="73" creationId="{DF6997B0-6D15-4EF3-B5E3-336512A90D44}"/>
          </ac:spMkLst>
        </pc:spChg>
        <pc:spChg chg="mod">
          <ac:chgData name="Lin, Sibo" userId="ea051dd4-adc5-46dc-bb80-8ca847fcc2d8" providerId="ADAL" clId="{7EA2BB86-E007-45EB-866C-9A595ED0A894}" dt="2022-11-23T07:05:28.281" v="2013" actId="255"/>
          <ac:spMkLst>
            <pc:docMk/>
            <pc:sldMk cId="3013792086" sldId="655"/>
            <ac:spMk id="92" creationId="{5E82C244-8ADD-4DBD-B560-576729213D44}"/>
          </ac:spMkLst>
        </pc:spChg>
        <pc:spChg chg="mod">
          <ac:chgData name="Lin, Sibo" userId="ea051dd4-adc5-46dc-bb80-8ca847fcc2d8" providerId="ADAL" clId="{7EA2BB86-E007-45EB-866C-9A595ED0A894}" dt="2022-11-23T07:05:34.778" v="2014" actId="255"/>
          <ac:spMkLst>
            <pc:docMk/>
            <pc:sldMk cId="3013792086" sldId="655"/>
            <ac:spMk id="98" creationId="{923401AF-9C75-4C6F-8FB6-A2D17A6BE549}"/>
          </ac:spMkLst>
        </pc:spChg>
        <pc:spChg chg="mod">
          <ac:chgData name="Lin, Sibo" userId="ea051dd4-adc5-46dc-bb80-8ca847fcc2d8" providerId="ADAL" clId="{7EA2BB86-E007-45EB-866C-9A595ED0A894}" dt="2022-11-23T07:05:41.196" v="2015" actId="255"/>
          <ac:spMkLst>
            <pc:docMk/>
            <pc:sldMk cId="3013792086" sldId="655"/>
            <ac:spMk id="99" creationId="{C4D56D30-D830-47AB-8DBF-110CF34A0250}"/>
          </ac:spMkLst>
        </pc:spChg>
        <pc:spChg chg="mod">
          <ac:chgData name="Lin, Sibo" userId="ea051dd4-adc5-46dc-bb80-8ca847fcc2d8" providerId="ADAL" clId="{7EA2BB86-E007-45EB-866C-9A595ED0A894}" dt="2022-11-23T07:05:48.221" v="2016" actId="255"/>
          <ac:spMkLst>
            <pc:docMk/>
            <pc:sldMk cId="3013792086" sldId="655"/>
            <ac:spMk id="100" creationId="{0C3D9F40-AC86-4398-9FFE-6D55D4361425}"/>
          </ac:spMkLst>
        </pc:spChg>
        <pc:spChg chg="mod">
          <ac:chgData name="Lin, Sibo" userId="ea051dd4-adc5-46dc-bb80-8ca847fcc2d8" providerId="ADAL" clId="{7EA2BB86-E007-45EB-866C-9A595ED0A894}" dt="2022-11-23T17:19:46.963" v="3770" actId="1076"/>
          <ac:spMkLst>
            <pc:docMk/>
            <pc:sldMk cId="3013792086" sldId="655"/>
            <ac:spMk id="111" creationId="{4B0FDE81-076D-47E7-8589-5AA8B1032D92}"/>
          </ac:spMkLst>
        </pc:spChg>
        <pc:grpChg chg="mod">
          <ac:chgData name="Lin, Sibo" userId="ea051dd4-adc5-46dc-bb80-8ca847fcc2d8" providerId="ADAL" clId="{7EA2BB86-E007-45EB-866C-9A595ED0A894}" dt="2022-11-23T07:05:19.946" v="2012" actId="1076"/>
          <ac:grpSpMkLst>
            <pc:docMk/>
            <pc:sldMk cId="3013792086" sldId="655"/>
            <ac:grpSpMk id="114" creationId="{36BC04DA-C947-4F7C-B282-FF444B08B16D}"/>
          </ac:grpSpMkLst>
        </pc:grpChg>
        <pc:grpChg chg="mod">
          <ac:chgData name="Lin, Sibo" userId="ea051dd4-adc5-46dc-bb80-8ca847fcc2d8" providerId="ADAL" clId="{7EA2BB86-E007-45EB-866C-9A595ED0A894}" dt="2022-11-23T07:05:51.337" v="2017" actId="1076"/>
          <ac:grpSpMkLst>
            <pc:docMk/>
            <pc:sldMk cId="3013792086" sldId="655"/>
            <ac:grpSpMk id="136" creationId="{B807DF36-8923-497F-B31C-6AE696A277AA}"/>
          </ac:grpSpMkLst>
        </pc:grpChg>
      </pc:sldChg>
      <pc:sldChg chg="del ord">
        <pc:chgData name="Lin, Sibo" userId="ea051dd4-adc5-46dc-bb80-8ca847fcc2d8" providerId="ADAL" clId="{7EA2BB86-E007-45EB-866C-9A595ED0A894}" dt="2022-11-23T07:27:04.139" v="2020" actId="47"/>
        <pc:sldMkLst>
          <pc:docMk/>
          <pc:sldMk cId="1429957935" sldId="659"/>
        </pc:sldMkLst>
      </pc:sldChg>
      <pc:sldChg chg="del">
        <pc:chgData name="Lin, Sibo" userId="ea051dd4-adc5-46dc-bb80-8ca847fcc2d8" providerId="ADAL" clId="{7EA2BB86-E007-45EB-866C-9A595ED0A894}" dt="2022-11-23T06:47:15.091" v="1944" actId="2696"/>
        <pc:sldMkLst>
          <pc:docMk/>
          <pc:sldMk cId="2021161058" sldId="661"/>
        </pc:sldMkLst>
      </pc:sldChg>
      <pc:sldChg chg="modSp add mod">
        <pc:chgData name="Lin, Sibo" userId="ea051dd4-adc5-46dc-bb80-8ca847fcc2d8" providerId="ADAL" clId="{7EA2BB86-E007-45EB-866C-9A595ED0A894}" dt="2022-11-23T07:29:58.894" v="2047" actId="20577"/>
        <pc:sldMkLst>
          <pc:docMk/>
          <pc:sldMk cId="562381356" sldId="663"/>
        </pc:sldMkLst>
        <pc:spChg chg="mod">
          <ac:chgData name="Lin, Sibo" userId="ea051dd4-adc5-46dc-bb80-8ca847fcc2d8" providerId="ADAL" clId="{7EA2BB86-E007-45EB-866C-9A595ED0A894}" dt="2022-11-23T07:29:58.894" v="2047" actId="20577"/>
          <ac:spMkLst>
            <pc:docMk/>
            <pc:sldMk cId="562381356" sldId="663"/>
            <ac:spMk id="3" creationId="{F676F119-8E53-44B5-A52A-0546F53E2F6C}"/>
          </ac:spMkLst>
        </pc:spChg>
      </pc:sldChg>
      <pc:sldChg chg="addSp modSp add del mod">
        <pc:chgData name="Lin, Sibo" userId="ea051dd4-adc5-46dc-bb80-8ca847fcc2d8" providerId="ADAL" clId="{7EA2BB86-E007-45EB-866C-9A595ED0A894}" dt="2022-11-23T07:28:52.389" v="2024" actId="2696"/>
        <pc:sldMkLst>
          <pc:docMk/>
          <pc:sldMk cId="1415322796" sldId="663"/>
        </pc:sldMkLst>
        <pc:spChg chg="mod">
          <ac:chgData name="Lin, Sibo" userId="ea051dd4-adc5-46dc-bb80-8ca847fcc2d8" providerId="ADAL" clId="{7EA2BB86-E007-45EB-866C-9A595ED0A894}" dt="2022-11-23T06:47:49.013" v="1955" actId="20577"/>
          <ac:spMkLst>
            <pc:docMk/>
            <pc:sldMk cId="1415322796" sldId="663"/>
            <ac:spMk id="3" creationId="{F676F119-8E53-44B5-A52A-0546F53E2F6C}"/>
          </ac:spMkLst>
        </pc:spChg>
        <pc:graphicFrameChg chg="add mod">
          <ac:chgData name="Lin, Sibo" userId="ea051dd4-adc5-46dc-bb80-8ca847fcc2d8" providerId="ADAL" clId="{7EA2BB86-E007-45EB-866C-9A595ED0A894}" dt="2022-11-23T06:28:52.358" v="1684"/>
          <ac:graphicFrameMkLst>
            <pc:docMk/>
            <pc:sldMk cId="1415322796" sldId="663"/>
            <ac:graphicFrameMk id="4" creationId="{EA384545-EC03-ABEA-8107-B1D6A08E5721}"/>
          </ac:graphicFrameMkLst>
        </pc:graphicFrameChg>
      </pc:sldChg>
      <pc:sldChg chg="addSp modSp add mod modAnim">
        <pc:chgData name="Lin, Sibo" userId="ea051dd4-adc5-46dc-bb80-8ca847fcc2d8" providerId="ADAL" clId="{7EA2BB86-E007-45EB-866C-9A595ED0A894}" dt="2022-11-23T07:47:26.186" v="3151" actId="571"/>
        <pc:sldMkLst>
          <pc:docMk/>
          <pc:sldMk cId="1496619361" sldId="664"/>
        </pc:sldMkLst>
        <pc:spChg chg="mod">
          <ac:chgData name="Lin, Sibo" userId="ea051dd4-adc5-46dc-bb80-8ca847fcc2d8" providerId="ADAL" clId="{7EA2BB86-E007-45EB-866C-9A595ED0A894}" dt="2022-11-23T07:30:11.387" v="2050" actId="20577"/>
          <ac:spMkLst>
            <pc:docMk/>
            <pc:sldMk cId="1496619361" sldId="664"/>
            <ac:spMk id="3" creationId="{F676F119-8E53-44B5-A52A-0546F53E2F6C}"/>
          </ac:spMkLst>
        </pc:spChg>
        <pc:spChg chg="mod">
          <ac:chgData name="Lin, Sibo" userId="ea051dd4-adc5-46dc-bb80-8ca847fcc2d8" providerId="ADAL" clId="{7EA2BB86-E007-45EB-866C-9A595ED0A894}" dt="2022-11-23T07:36:17.587" v="2572" actId="20577"/>
          <ac:spMkLst>
            <pc:docMk/>
            <pc:sldMk cId="1496619361" sldId="664"/>
            <ac:spMk id="5" creationId="{FDBF8E1D-5A11-0B26-15CA-84DC54330625}"/>
          </ac:spMkLst>
        </pc:spChg>
        <pc:spChg chg="add mod">
          <ac:chgData name="Lin, Sibo" userId="ea051dd4-adc5-46dc-bb80-8ca847fcc2d8" providerId="ADAL" clId="{7EA2BB86-E007-45EB-866C-9A595ED0A894}" dt="2022-11-23T07:35:45.579" v="2561" actId="1037"/>
          <ac:spMkLst>
            <pc:docMk/>
            <pc:sldMk cId="1496619361" sldId="664"/>
            <ac:spMk id="6" creationId="{51E72D1E-BC01-54EA-F13A-CBF330C85C89}"/>
          </ac:spMkLst>
        </pc:spChg>
        <pc:graphicFrameChg chg="add mod">
          <ac:chgData name="Lin, Sibo" userId="ea051dd4-adc5-46dc-bb80-8ca847fcc2d8" providerId="ADAL" clId="{7EA2BB86-E007-45EB-866C-9A595ED0A894}" dt="2022-11-23T07:47:26.186" v="3151" actId="571"/>
          <ac:graphicFrameMkLst>
            <pc:docMk/>
            <pc:sldMk cId="1496619361" sldId="664"/>
            <ac:graphicFrameMk id="10" creationId="{3C4F3B74-7192-C007-B629-B66AF69148A0}"/>
          </ac:graphicFrameMkLst>
        </pc:graphicFrameChg>
        <pc:graphicFrameChg chg="add mod">
          <ac:chgData name="Lin, Sibo" userId="ea051dd4-adc5-46dc-bb80-8ca847fcc2d8" providerId="ADAL" clId="{7EA2BB86-E007-45EB-866C-9A595ED0A894}" dt="2022-11-23T07:47:26.186" v="3151" actId="571"/>
          <ac:graphicFrameMkLst>
            <pc:docMk/>
            <pc:sldMk cId="1496619361" sldId="664"/>
            <ac:graphicFrameMk id="11" creationId="{23051C6D-943C-44BE-81CF-FF51DD4C706B}"/>
          </ac:graphicFrameMkLst>
        </pc:graphicFrameChg>
      </pc:sldChg>
      <pc:sldChg chg="addSp modSp add del mod modAnim">
        <pc:chgData name="Lin, Sibo" userId="ea051dd4-adc5-46dc-bb80-8ca847fcc2d8" providerId="ADAL" clId="{7EA2BB86-E007-45EB-866C-9A595ED0A894}" dt="2022-11-23T07:28:52.389" v="2024" actId="2696"/>
        <pc:sldMkLst>
          <pc:docMk/>
          <pc:sldMk cId="1623370150" sldId="664"/>
        </pc:sldMkLst>
        <pc:spChg chg="mod">
          <ac:chgData name="Lin, Sibo" userId="ea051dd4-adc5-46dc-bb80-8ca847fcc2d8" providerId="ADAL" clId="{7EA2BB86-E007-45EB-866C-9A595ED0A894}" dt="2022-11-23T06:44:23.920" v="1705" actId="20577"/>
          <ac:spMkLst>
            <pc:docMk/>
            <pc:sldMk cId="1623370150" sldId="664"/>
            <ac:spMk id="2" creationId="{A5C72B55-903D-F229-2857-42662812D805}"/>
          </ac:spMkLst>
        </pc:spChg>
        <pc:spChg chg="mod">
          <ac:chgData name="Lin, Sibo" userId="ea051dd4-adc5-46dc-bb80-8ca847fcc2d8" providerId="ADAL" clId="{7EA2BB86-E007-45EB-866C-9A595ED0A894}" dt="2022-11-23T06:47:55.594" v="1966" actId="20577"/>
          <ac:spMkLst>
            <pc:docMk/>
            <pc:sldMk cId="1623370150" sldId="664"/>
            <ac:spMk id="3" creationId="{F676F119-8E53-44B5-A52A-0546F53E2F6C}"/>
          </ac:spMkLst>
        </pc:spChg>
        <pc:spChg chg="add mod">
          <ac:chgData name="Lin, Sibo" userId="ea051dd4-adc5-46dc-bb80-8ca847fcc2d8" providerId="ADAL" clId="{7EA2BB86-E007-45EB-866C-9A595ED0A894}" dt="2022-11-23T06:46:09.371" v="1942" actId="20577"/>
          <ac:spMkLst>
            <pc:docMk/>
            <pc:sldMk cId="1623370150" sldId="664"/>
            <ac:spMk id="5" creationId="{FDBF8E1D-5A11-0B26-15CA-84DC54330625}"/>
          </ac:spMkLst>
        </pc:spChg>
        <pc:graphicFrameChg chg="add mod">
          <ac:chgData name="Lin, Sibo" userId="ea051dd4-adc5-46dc-bb80-8ca847fcc2d8" providerId="ADAL" clId="{7EA2BB86-E007-45EB-866C-9A595ED0A894}" dt="2022-11-23T06:29:24.504" v="1686"/>
          <ac:graphicFrameMkLst>
            <pc:docMk/>
            <pc:sldMk cId="1623370150" sldId="664"/>
            <ac:graphicFrameMk id="4" creationId="{00EA626C-3E7F-DC8E-A229-9D9BC49B3A5E}"/>
          </ac:graphicFrameMkLst>
        </pc:graphicFrameChg>
      </pc:sldChg>
      <pc:sldChg chg="ord">
        <pc:chgData name="Lin, Sibo" userId="ea051dd4-adc5-46dc-bb80-8ca847fcc2d8" providerId="ADAL" clId="{7EA2BB86-E007-45EB-866C-9A595ED0A894}" dt="2022-11-23T07:27:22.626" v="2023"/>
        <pc:sldMkLst>
          <pc:docMk/>
          <pc:sldMk cId="1117708943" sldId="667"/>
        </pc:sldMkLst>
      </pc:sldChg>
      <pc:sldChg chg="addSp delSp modSp mod ord addAnim delAnim modAnim">
        <pc:chgData name="Lin, Sibo" userId="ea051dd4-adc5-46dc-bb80-8ca847fcc2d8" providerId="ADAL" clId="{7EA2BB86-E007-45EB-866C-9A595ED0A894}" dt="2022-11-23T07:26:59.547" v="2019"/>
        <pc:sldMkLst>
          <pc:docMk/>
          <pc:sldMk cId="2559901417" sldId="673"/>
        </pc:sldMkLst>
        <pc:spChg chg="mod ord">
          <ac:chgData name="Lin, Sibo" userId="ea051dd4-adc5-46dc-bb80-8ca847fcc2d8" providerId="ADAL" clId="{7EA2BB86-E007-45EB-866C-9A595ED0A894}" dt="2022-11-23T02:08:57.585" v="602" actId="20577"/>
          <ac:spMkLst>
            <pc:docMk/>
            <pc:sldMk cId="2559901417" sldId="673"/>
            <ac:spMk id="8" creationId="{9F32D644-4AC2-466D-ABE9-6B40720852C2}"/>
          </ac:spMkLst>
        </pc:spChg>
        <pc:spChg chg="mod">
          <ac:chgData name="Lin, Sibo" userId="ea051dd4-adc5-46dc-bb80-8ca847fcc2d8" providerId="ADAL" clId="{7EA2BB86-E007-45EB-866C-9A595ED0A894}" dt="2022-11-23T02:07:06.507" v="537" actId="1076"/>
          <ac:spMkLst>
            <pc:docMk/>
            <pc:sldMk cId="2559901417" sldId="673"/>
            <ac:spMk id="10" creationId="{17E2D1A8-233E-447E-9CB5-E21FE9D8A0C4}"/>
          </ac:spMkLst>
        </pc:spChg>
        <pc:spChg chg="add del">
          <ac:chgData name="Lin, Sibo" userId="ea051dd4-adc5-46dc-bb80-8ca847fcc2d8" providerId="ADAL" clId="{7EA2BB86-E007-45EB-866C-9A595ED0A894}" dt="2022-11-23T01:26:54.818" v="103" actId="22"/>
          <ac:spMkLst>
            <pc:docMk/>
            <pc:sldMk cId="2559901417" sldId="673"/>
            <ac:spMk id="11" creationId="{2E4658B4-7FC4-453A-C421-B7E6A1D0ABCD}"/>
          </ac:spMkLst>
        </pc:spChg>
        <pc:spChg chg="mod">
          <ac:chgData name="Lin, Sibo" userId="ea051dd4-adc5-46dc-bb80-8ca847fcc2d8" providerId="ADAL" clId="{7EA2BB86-E007-45EB-866C-9A595ED0A894}" dt="2022-11-23T02:05:10.382" v="514" actId="20577"/>
          <ac:spMkLst>
            <pc:docMk/>
            <pc:sldMk cId="2559901417" sldId="673"/>
            <ac:spMk id="12" creationId="{A502DCA6-B81F-44F5-9F01-51C32F7F21F4}"/>
          </ac:spMkLst>
        </pc:spChg>
        <pc:spChg chg="mod">
          <ac:chgData name="Lin, Sibo" userId="ea051dd4-adc5-46dc-bb80-8ca847fcc2d8" providerId="ADAL" clId="{7EA2BB86-E007-45EB-866C-9A595ED0A894}" dt="2022-11-23T02:06:00.725" v="515" actId="1076"/>
          <ac:spMkLst>
            <pc:docMk/>
            <pc:sldMk cId="2559901417" sldId="673"/>
            <ac:spMk id="13" creationId="{C4924EEA-AF5D-4957-8EC5-4C4E4E0EC2DB}"/>
          </ac:spMkLst>
        </pc:spChg>
        <pc:spChg chg="del">
          <ac:chgData name="Lin, Sibo" userId="ea051dd4-adc5-46dc-bb80-8ca847fcc2d8" providerId="ADAL" clId="{7EA2BB86-E007-45EB-866C-9A595ED0A894}" dt="2022-11-23T01:25:16.599" v="82" actId="478"/>
          <ac:spMkLst>
            <pc:docMk/>
            <pc:sldMk cId="2559901417" sldId="673"/>
            <ac:spMk id="16" creationId="{47D047FC-D826-459A-8904-6CD590958E24}"/>
          </ac:spMkLst>
        </pc:spChg>
        <pc:spChg chg="add del mod">
          <ac:chgData name="Lin, Sibo" userId="ea051dd4-adc5-46dc-bb80-8ca847fcc2d8" providerId="ADAL" clId="{7EA2BB86-E007-45EB-866C-9A595ED0A894}" dt="2022-11-23T02:03:49.746" v="278" actId="21"/>
          <ac:spMkLst>
            <pc:docMk/>
            <pc:sldMk cId="2559901417" sldId="673"/>
            <ac:spMk id="18" creationId="{892CE1D2-FCDC-6888-819C-29CEAD3A2A4E}"/>
          </ac:spMkLst>
        </pc:spChg>
        <pc:spChg chg="mod">
          <ac:chgData name="Lin, Sibo" userId="ea051dd4-adc5-46dc-bb80-8ca847fcc2d8" providerId="ADAL" clId="{7EA2BB86-E007-45EB-866C-9A595ED0A894}" dt="2022-11-23T02:04:31.607" v="281" actId="20577"/>
          <ac:spMkLst>
            <pc:docMk/>
            <pc:sldMk cId="2559901417" sldId="673"/>
            <ac:spMk id="19" creationId="{00000000-0000-0000-0000-000000000000}"/>
          </ac:spMkLst>
        </pc:spChg>
        <pc:spChg chg="add del mod">
          <ac:chgData name="Lin, Sibo" userId="ea051dd4-adc5-46dc-bb80-8ca847fcc2d8" providerId="ADAL" clId="{7EA2BB86-E007-45EB-866C-9A595ED0A894}" dt="2022-11-23T01:30:49.694" v="180" actId="767"/>
          <ac:spMkLst>
            <pc:docMk/>
            <pc:sldMk cId="2559901417" sldId="673"/>
            <ac:spMk id="29" creationId="{A361C461-2116-AEBB-4D98-203707C51565}"/>
          </ac:spMkLst>
        </pc:spChg>
        <pc:spChg chg="mod">
          <ac:chgData name="Lin, Sibo" userId="ea051dd4-adc5-46dc-bb80-8ca847fcc2d8" providerId="ADAL" clId="{7EA2BB86-E007-45EB-866C-9A595ED0A894}" dt="2022-11-23T02:06:00.725" v="515" actId="1076"/>
          <ac:spMkLst>
            <pc:docMk/>
            <pc:sldMk cId="2559901417" sldId="673"/>
            <ac:spMk id="34" creationId="{04308767-BED8-423C-8EEE-B12F7A412435}"/>
          </ac:spMkLst>
        </pc:spChg>
        <pc:spChg chg="add del">
          <ac:chgData name="Lin, Sibo" userId="ea051dd4-adc5-46dc-bb80-8ca847fcc2d8" providerId="ADAL" clId="{7EA2BB86-E007-45EB-866C-9A595ED0A894}" dt="2022-11-23T01:40:40.891" v="240" actId="11529"/>
          <ac:spMkLst>
            <pc:docMk/>
            <pc:sldMk cId="2559901417" sldId="673"/>
            <ac:spMk id="36" creationId="{EB043582-8CAA-A2D1-4AD9-2C3ADBE41581}"/>
          </ac:spMkLst>
        </pc:spChg>
        <pc:spChg chg="add del mod ord">
          <ac:chgData name="Lin, Sibo" userId="ea051dd4-adc5-46dc-bb80-8ca847fcc2d8" providerId="ADAL" clId="{7EA2BB86-E007-45EB-866C-9A595ED0A894}" dt="2022-11-23T02:03:49.746" v="278" actId="21"/>
          <ac:spMkLst>
            <pc:docMk/>
            <pc:sldMk cId="2559901417" sldId="673"/>
            <ac:spMk id="37" creationId="{A4C70E72-FCAE-C7F9-AF25-73F5B7FD11E5}"/>
          </ac:spMkLst>
        </pc:spChg>
        <pc:spChg chg="add del mod">
          <ac:chgData name="Lin, Sibo" userId="ea051dd4-adc5-46dc-bb80-8ca847fcc2d8" providerId="ADAL" clId="{7EA2BB86-E007-45EB-866C-9A595ED0A894}" dt="2022-11-23T02:03:49.746" v="278" actId="21"/>
          <ac:spMkLst>
            <pc:docMk/>
            <pc:sldMk cId="2559901417" sldId="673"/>
            <ac:spMk id="41" creationId="{02168300-0721-208C-37F4-36C90CD01268}"/>
          </ac:spMkLst>
        </pc:spChg>
        <pc:grpChg chg="mod">
          <ac:chgData name="Lin, Sibo" userId="ea051dd4-adc5-46dc-bb80-8ca847fcc2d8" providerId="ADAL" clId="{7EA2BB86-E007-45EB-866C-9A595ED0A894}" dt="2022-11-23T02:06:00.725" v="515" actId="1076"/>
          <ac:grpSpMkLst>
            <pc:docMk/>
            <pc:sldMk cId="2559901417" sldId="673"/>
            <ac:grpSpMk id="20" creationId="{0385C119-F46F-4954-820B-FEE6CD8D97C5}"/>
          </ac:grpSpMkLst>
        </pc:grpChg>
        <pc:graphicFrameChg chg="add del mod">
          <ac:chgData name="Lin, Sibo" userId="ea051dd4-adc5-46dc-bb80-8ca847fcc2d8" providerId="ADAL" clId="{7EA2BB86-E007-45EB-866C-9A595ED0A894}" dt="2022-11-23T01:22:48.744" v="47"/>
          <ac:graphicFrameMkLst>
            <pc:docMk/>
            <pc:sldMk cId="2559901417" sldId="673"/>
            <ac:graphicFrameMk id="2" creationId="{23B9395C-E28E-21CD-5FE0-79AD806AEB9B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2:48.744" v="47"/>
          <ac:graphicFrameMkLst>
            <pc:docMk/>
            <pc:sldMk cId="2559901417" sldId="673"/>
            <ac:graphicFrameMk id="4" creationId="{2A881B32-6D8F-D8FF-EA20-7FC1A2A31CA3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3:49.746" v="278" actId="21"/>
          <ac:graphicFrameMkLst>
            <pc:docMk/>
            <pc:sldMk cId="2559901417" sldId="673"/>
            <ac:graphicFrameMk id="14" creationId="{641A2453-EEDE-657F-2175-EE803E9168D2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3:49.746" v="278" actId="21"/>
          <ac:graphicFrameMkLst>
            <pc:docMk/>
            <pc:sldMk cId="2559901417" sldId="673"/>
            <ac:graphicFrameMk id="15" creationId="{02A22A6C-3400-6359-F71C-FECD152A58D6}"/>
          </ac:graphicFrameMkLst>
        </pc:graphicFrameChg>
        <pc:graphicFrameChg chg="del">
          <ac:chgData name="Lin, Sibo" userId="ea051dd4-adc5-46dc-bb80-8ca847fcc2d8" providerId="ADAL" clId="{7EA2BB86-E007-45EB-866C-9A595ED0A894}" dt="2022-11-23T01:27:15.370" v="106" actId="478"/>
          <ac:graphicFrameMkLst>
            <pc:docMk/>
            <pc:sldMk cId="2559901417" sldId="673"/>
            <ac:graphicFrameMk id="32" creationId="{BCCE8B13-4FF5-49FC-B8BB-2E4CC75B78BF}"/>
          </ac:graphicFrameMkLst>
        </pc:graphicFrameChg>
        <pc:graphicFrameChg chg="del mod">
          <ac:chgData name="Lin, Sibo" userId="ea051dd4-adc5-46dc-bb80-8ca847fcc2d8" providerId="ADAL" clId="{7EA2BB86-E007-45EB-866C-9A595ED0A894}" dt="2022-11-23T01:27:10.090" v="105" actId="478"/>
          <ac:graphicFrameMkLst>
            <pc:docMk/>
            <pc:sldMk cId="2559901417" sldId="673"/>
            <ac:graphicFrameMk id="33" creationId="{16DA611C-9133-4C13-A791-E7EAD9E997D7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3:49.746" v="278" actId="21"/>
          <ac:graphicFrameMkLst>
            <pc:docMk/>
            <pc:sldMk cId="2559901417" sldId="673"/>
            <ac:graphicFrameMk id="35" creationId="{A79079FE-179E-FDB9-6238-31D9BCF48EF5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3:49.746" v="278" actId="21"/>
          <ac:graphicFrameMkLst>
            <pc:docMk/>
            <pc:sldMk cId="2559901417" sldId="673"/>
            <ac:graphicFrameMk id="40" creationId="{6DA4B91C-2543-70F5-8F8E-0BF7B68CAD58}"/>
          </ac:graphicFrameMkLst>
        </pc:graphicFrameChg>
        <pc:picChg chg="mod">
          <ac:chgData name="Lin, Sibo" userId="ea051dd4-adc5-46dc-bb80-8ca847fcc2d8" providerId="ADAL" clId="{7EA2BB86-E007-45EB-866C-9A595ED0A894}" dt="2022-11-23T02:07:01.774" v="536" actId="14100"/>
          <ac:picMkLst>
            <pc:docMk/>
            <pc:sldMk cId="2559901417" sldId="673"/>
            <ac:picMk id="5" creationId="{DD26B37E-9274-48B5-A5FE-9BB4931A8184}"/>
          </ac:picMkLst>
        </pc:picChg>
        <pc:picChg chg="mod">
          <ac:chgData name="Lin, Sibo" userId="ea051dd4-adc5-46dc-bb80-8ca847fcc2d8" providerId="ADAL" clId="{7EA2BB86-E007-45EB-866C-9A595ED0A894}" dt="2022-11-23T02:06:56.944" v="534" actId="1076"/>
          <ac:picMkLst>
            <pc:docMk/>
            <pc:sldMk cId="2559901417" sldId="673"/>
            <ac:picMk id="7" creationId="{15C796A9-EED6-4AFE-BE73-82D97CD0F324}"/>
          </ac:picMkLst>
        </pc:picChg>
        <pc:picChg chg="mod">
          <ac:chgData name="Lin, Sibo" userId="ea051dd4-adc5-46dc-bb80-8ca847fcc2d8" providerId="ADAL" clId="{7EA2BB86-E007-45EB-866C-9A595ED0A894}" dt="2022-11-23T02:06:00.725" v="515" actId="1076"/>
          <ac:picMkLst>
            <pc:docMk/>
            <pc:sldMk cId="2559901417" sldId="673"/>
            <ac:picMk id="17" creationId="{E16BD868-2BA9-432B-AE94-808C6B28EE80}"/>
          </ac:picMkLst>
        </pc:picChg>
        <pc:picChg chg="add del mod">
          <ac:chgData name="Lin, Sibo" userId="ea051dd4-adc5-46dc-bb80-8ca847fcc2d8" providerId="ADAL" clId="{7EA2BB86-E007-45EB-866C-9A595ED0A894}" dt="2022-11-23T02:03:49.746" v="278" actId="21"/>
          <ac:picMkLst>
            <pc:docMk/>
            <pc:sldMk cId="2559901417" sldId="673"/>
            <ac:picMk id="31" creationId="{5BF1D252-B592-1F86-7118-5BD178AB2A01}"/>
          </ac:picMkLst>
        </pc:picChg>
        <pc:picChg chg="add del mod">
          <ac:chgData name="Lin, Sibo" userId="ea051dd4-adc5-46dc-bb80-8ca847fcc2d8" providerId="ADAL" clId="{7EA2BB86-E007-45EB-866C-9A595ED0A894}" dt="2022-11-23T02:03:49.746" v="278" actId="21"/>
          <ac:picMkLst>
            <pc:docMk/>
            <pc:sldMk cId="2559901417" sldId="673"/>
            <ac:picMk id="39" creationId="{550E839A-2BC9-E07D-E56C-C3D0A120EF43}"/>
          </ac:picMkLst>
        </pc:picChg>
      </pc:sldChg>
      <pc:sldChg chg="addSp delSp modSp mod delAnim modAnim modNotesTx">
        <pc:chgData name="Lin, Sibo" userId="ea051dd4-adc5-46dc-bb80-8ca847fcc2d8" providerId="ADAL" clId="{7EA2BB86-E007-45EB-866C-9A595ED0A894}" dt="2022-11-23T17:15:51.274" v="3690" actId="20577"/>
        <pc:sldMkLst>
          <pc:docMk/>
          <pc:sldMk cId="2389140596" sldId="678"/>
        </pc:sldMkLst>
        <pc:spChg chg="mod">
          <ac:chgData name="Lin, Sibo" userId="ea051dd4-adc5-46dc-bb80-8ca847fcc2d8" providerId="ADAL" clId="{7EA2BB86-E007-45EB-866C-9A595ED0A894}" dt="2022-11-23T04:36:34.957" v="1439"/>
          <ac:spMkLst>
            <pc:docMk/>
            <pc:sldMk cId="2389140596" sldId="678"/>
            <ac:spMk id="6" creationId="{A525DED2-5805-5330-65E0-B9F9CB0DA7AD}"/>
          </ac:spMkLst>
        </pc:spChg>
        <pc:spChg chg="mod">
          <ac:chgData name="Lin, Sibo" userId="ea051dd4-adc5-46dc-bb80-8ca847fcc2d8" providerId="ADAL" clId="{7EA2BB86-E007-45EB-866C-9A595ED0A894}" dt="2022-11-23T04:36:34.957" v="1439"/>
          <ac:spMkLst>
            <pc:docMk/>
            <pc:sldMk cId="2389140596" sldId="678"/>
            <ac:spMk id="7" creationId="{F2AC0046-5375-06E9-0919-673F0F13B2E3}"/>
          </ac:spMkLst>
        </pc:spChg>
        <pc:spChg chg="mod">
          <ac:chgData name="Lin, Sibo" userId="ea051dd4-adc5-46dc-bb80-8ca847fcc2d8" providerId="ADAL" clId="{7EA2BB86-E007-45EB-866C-9A595ED0A894}" dt="2022-11-23T16:28:15.530" v="3518" actId="1076"/>
          <ac:spMkLst>
            <pc:docMk/>
            <pc:sldMk cId="2389140596" sldId="678"/>
            <ac:spMk id="14" creationId="{3F8DBD77-FCF4-4D00-B05D-0229DD471202}"/>
          </ac:spMkLst>
        </pc:spChg>
        <pc:spChg chg="mod">
          <ac:chgData name="Lin, Sibo" userId="ea051dd4-adc5-46dc-bb80-8ca847fcc2d8" providerId="ADAL" clId="{7EA2BB86-E007-45EB-866C-9A595ED0A894}" dt="2022-11-23T04:40:59.339" v="1448" actId="14100"/>
          <ac:spMkLst>
            <pc:docMk/>
            <pc:sldMk cId="2389140596" sldId="678"/>
            <ac:spMk id="18" creationId="{DCE73AF9-6D93-B0C4-C610-0C05C01189C3}"/>
          </ac:spMkLst>
        </pc:spChg>
        <pc:spChg chg="mod">
          <ac:chgData name="Lin, Sibo" userId="ea051dd4-adc5-46dc-bb80-8ca847fcc2d8" providerId="ADAL" clId="{7EA2BB86-E007-45EB-866C-9A595ED0A894}" dt="2022-11-23T04:41:46.599" v="1454" actId="1076"/>
          <ac:spMkLst>
            <pc:docMk/>
            <pc:sldMk cId="2389140596" sldId="678"/>
            <ac:spMk id="19" creationId="{ED898603-5103-9113-6728-78806C3F5201}"/>
          </ac:spMkLst>
        </pc:spChg>
        <pc:spChg chg="add mod">
          <ac:chgData name="Lin, Sibo" userId="ea051dd4-adc5-46dc-bb80-8ca847fcc2d8" providerId="ADAL" clId="{7EA2BB86-E007-45EB-866C-9A595ED0A894}" dt="2022-11-23T17:15:07.637" v="3638" actId="1076"/>
          <ac:spMkLst>
            <pc:docMk/>
            <pc:sldMk cId="2389140596" sldId="678"/>
            <ac:spMk id="22" creationId="{C88B010E-DCFC-293A-D7A9-881DC1B9D18C}"/>
          </ac:spMkLst>
        </pc:spChg>
        <pc:grpChg chg="add del mod">
          <ac:chgData name="Lin, Sibo" userId="ea051dd4-adc5-46dc-bb80-8ca847fcc2d8" providerId="ADAL" clId="{7EA2BB86-E007-45EB-866C-9A595ED0A894}" dt="2022-11-23T04:36:37.279" v="1440"/>
          <ac:grpSpMkLst>
            <pc:docMk/>
            <pc:sldMk cId="2389140596" sldId="678"/>
            <ac:grpSpMk id="3" creationId="{0588B7F6-6C87-1DF8-1227-CC8D5A4AF366}"/>
          </ac:grpSpMkLst>
        </pc:grpChg>
        <pc:grpChg chg="add mod">
          <ac:chgData name="Lin, Sibo" userId="ea051dd4-adc5-46dc-bb80-8ca847fcc2d8" providerId="ADAL" clId="{7EA2BB86-E007-45EB-866C-9A595ED0A894}" dt="2022-11-23T04:36:52.735" v="1443" actId="1076"/>
          <ac:grpSpMkLst>
            <pc:docMk/>
            <pc:sldMk cId="2389140596" sldId="678"/>
            <ac:grpSpMk id="9" creationId="{42D1D669-4B19-46DA-3684-2C36996BE12E}"/>
          </ac:grpSpMkLst>
        </pc:grpChg>
        <pc:grpChg chg="del">
          <ac:chgData name="Lin, Sibo" userId="ea051dd4-adc5-46dc-bb80-8ca847fcc2d8" providerId="ADAL" clId="{7EA2BB86-E007-45EB-866C-9A595ED0A894}" dt="2022-11-23T04:41:15.452" v="1449" actId="478"/>
          <ac:grpSpMkLst>
            <pc:docMk/>
            <pc:sldMk cId="2389140596" sldId="678"/>
            <ac:grpSpMk id="13" creationId="{5901172A-3E31-4735-9213-02E866721EAE}"/>
          </ac:grpSpMkLst>
        </pc:grpChg>
        <pc:graphicFrameChg chg="add mod">
          <ac:chgData name="Lin, Sibo" userId="ea051dd4-adc5-46dc-bb80-8ca847fcc2d8" providerId="ADAL" clId="{7EA2BB86-E007-45EB-866C-9A595ED0A894}" dt="2022-11-23T17:14:28.959" v="3604" actId="1076"/>
          <ac:graphicFrameMkLst>
            <pc:docMk/>
            <pc:sldMk cId="2389140596" sldId="678"/>
            <ac:graphicFrameMk id="23" creationId="{AFADBDA1-EA8B-3A52-F4AC-4065F74FB422}"/>
          </ac:graphicFrameMkLst>
        </pc:graphicFrameChg>
        <pc:picChg chg="mod">
          <ac:chgData name="Lin, Sibo" userId="ea051dd4-adc5-46dc-bb80-8ca847fcc2d8" providerId="ADAL" clId="{7EA2BB86-E007-45EB-866C-9A595ED0A894}" dt="2022-11-23T04:36:34.957" v="1439"/>
          <ac:picMkLst>
            <pc:docMk/>
            <pc:sldMk cId="2389140596" sldId="678"/>
            <ac:picMk id="5" creationId="{E90CBD33-B7D3-EB04-603A-99345A35DE96}"/>
          </ac:picMkLst>
        </pc:picChg>
        <pc:picChg chg="mod">
          <ac:chgData name="Lin, Sibo" userId="ea051dd4-adc5-46dc-bb80-8ca847fcc2d8" providerId="ADAL" clId="{7EA2BB86-E007-45EB-866C-9A595ED0A894}" dt="2022-11-23T04:36:34.957" v="1439"/>
          <ac:picMkLst>
            <pc:docMk/>
            <pc:sldMk cId="2389140596" sldId="678"/>
            <ac:picMk id="8" creationId="{8926DE24-E019-006A-9D63-2AB4F38068CE}"/>
          </ac:picMkLst>
        </pc:picChg>
        <pc:picChg chg="del">
          <ac:chgData name="Lin, Sibo" userId="ea051dd4-adc5-46dc-bb80-8ca847fcc2d8" providerId="ADAL" clId="{7EA2BB86-E007-45EB-866C-9A595ED0A894}" dt="2022-11-23T17:14:25.873" v="3603" actId="478"/>
          <ac:picMkLst>
            <pc:docMk/>
            <pc:sldMk cId="2389140596" sldId="678"/>
            <ac:picMk id="10" creationId="{B7108F40-9F4F-4219-85D2-1468F2C5728A}"/>
          </ac:picMkLst>
        </pc:picChg>
        <pc:picChg chg="del">
          <ac:chgData name="Lin, Sibo" userId="ea051dd4-adc5-46dc-bb80-8ca847fcc2d8" providerId="ADAL" clId="{7EA2BB86-E007-45EB-866C-9A595ED0A894}" dt="2022-11-23T04:40:06.324" v="1444" actId="478"/>
          <ac:picMkLst>
            <pc:docMk/>
            <pc:sldMk cId="2389140596" sldId="678"/>
            <ac:picMk id="16" creationId="{5325A760-52A7-4D06-83AC-A09488DC67A4}"/>
          </ac:picMkLst>
        </pc:picChg>
        <pc:picChg chg="mod">
          <ac:chgData name="Lin, Sibo" userId="ea051dd4-adc5-46dc-bb80-8ca847fcc2d8" providerId="ADAL" clId="{7EA2BB86-E007-45EB-866C-9A595ED0A894}" dt="2022-11-23T04:41:44.140" v="1453" actId="1076"/>
          <ac:picMkLst>
            <pc:docMk/>
            <pc:sldMk cId="2389140596" sldId="678"/>
            <ac:picMk id="17" creationId="{CC1713A0-508D-D0FB-9823-ADCD4A8F9281}"/>
          </ac:picMkLst>
        </pc:picChg>
        <pc:picChg chg="mod">
          <ac:chgData name="Lin, Sibo" userId="ea051dd4-adc5-46dc-bb80-8ca847fcc2d8" providerId="ADAL" clId="{7EA2BB86-E007-45EB-866C-9A595ED0A894}" dt="2022-11-23T04:41:30.059" v="1451" actId="1076"/>
          <ac:picMkLst>
            <pc:docMk/>
            <pc:sldMk cId="2389140596" sldId="678"/>
            <ac:picMk id="20" creationId="{D592D334-46FA-4471-D497-BBA64C4C5880}"/>
          </ac:picMkLst>
        </pc:picChg>
      </pc:sldChg>
      <pc:sldChg chg="addSp delSp modSp mod modAnim">
        <pc:chgData name="Lin, Sibo" userId="ea051dd4-adc5-46dc-bb80-8ca847fcc2d8" providerId="ADAL" clId="{7EA2BB86-E007-45EB-866C-9A595ED0A894}" dt="2022-11-23T16:58:19.102" v="3557" actId="1038"/>
        <pc:sldMkLst>
          <pc:docMk/>
          <pc:sldMk cId="3674178583" sldId="679"/>
        </pc:sldMkLst>
        <pc:spChg chg="mod">
          <ac:chgData name="Lin, Sibo" userId="ea051dd4-adc5-46dc-bb80-8ca847fcc2d8" providerId="ADAL" clId="{7EA2BB86-E007-45EB-866C-9A595ED0A894}" dt="2022-11-23T15:44:10.716" v="3507" actId="14100"/>
          <ac:spMkLst>
            <pc:docMk/>
            <pc:sldMk cId="3674178583" sldId="679"/>
            <ac:spMk id="2" creationId="{909A0649-09AF-4E8E-BC3B-225D35447F88}"/>
          </ac:spMkLst>
        </pc:spChg>
        <pc:spChg chg="add mod">
          <ac:chgData name="Lin, Sibo" userId="ea051dd4-adc5-46dc-bb80-8ca847fcc2d8" providerId="ADAL" clId="{7EA2BB86-E007-45EB-866C-9A595ED0A894}" dt="2022-11-23T15:42:52.276" v="3499" actId="20577"/>
          <ac:spMkLst>
            <pc:docMk/>
            <pc:sldMk cId="3674178583" sldId="679"/>
            <ac:spMk id="10" creationId="{04FD34E2-7A92-B83B-EE7E-F508954D5808}"/>
          </ac:spMkLst>
        </pc:spChg>
        <pc:spChg chg="del mod">
          <ac:chgData name="Lin, Sibo" userId="ea051dd4-adc5-46dc-bb80-8ca847fcc2d8" providerId="ADAL" clId="{7EA2BB86-E007-45EB-866C-9A595ED0A894}" dt="2022-11-23T15:43:40.489" v="3505" actId="478"/>
          <ac:spMkLst>
            <pc:docMk/>
            <pc:sldMk cId="3674178583" sldId="679"/>
            <ac:spMk id="301" creationId="{A071BBB6-0793-431C-8167-DB0E7B371B05}"/>
          </ac:spMkLst>
        </pc:spChg>
        <pc:spChg chg="del">
          <ac:chgData name="Lin, Sibo" userId="ea051dd4-adc5-46dc-bb80-8ca847fcc2d8" providerId="ADAL" clId="{7EA2BB86-E007-45EB-866C-9A595ED0A894}" dt="2022-11-23T07:37:02.234" v="2578" actId="478"/>
          <ac:spMkLst>
            <pc:docMk/>
            <pc:sldMk cId="3674178583" sldId="679"/>
            <ac:spMk id="305" creationId="{D05C9E14-9F7E-40AD-8DE4-3A020C8988C1}"/>
          </ac:spMkLst>
        </pc:spChg>
        <pc:spChg chg="mod">
          <ac:chgData name="Lin, Sibo" userId="ea051dd4-adc5-46dc-bb80-8ca847fcc2d8" providerId="ADAL" clId="{7EA2BB86-E007-45EB-866C-9A595ED0A894}" dt="2022-11-23T16:58:19.102" v="3557" actId="1038"/>
          <ac:spMkLst>
            <pc:docMk/>
            <pc:sldMk cId="3674178583" sldId="679"/>
            <ac:spMk id="307" creationId="{45177229-C2EC-4EA3-99C3-ADC4B292B016}"/>
          </ac:spMkLst>
        </pc:spChg>
        <pc:spChg chg="add del mod">
          <ac:chgData name="Lin, Sibo" userId="ea051dd4-adc5-46dc-bb80-8ca847fcc2d8" providerId="ADAL" clId="{7EA2BB86-E007-45EB-866C-9A595ED0A894}" dt="2022-11-23T15:42:41.708" v="3494" actId="1035"/>
          <ac:spMkLst>
            <pc:docMk/>
            <pc:sldMk cId="3674178583" sldId="679"/>
            <ac:spMk id="310" creationId="{F6CA555F-AEA0-4C2D-B46B-5733B3C92B6C}"/>
          </ac:spMkLst>
        </pc:spChg>
        <pc:spChg chg="mod">
          <ac:chgData name="Lin, Sibo" userId="ea051dd4-adc5-46dc-bb80-8ca847fcc2d8" providerId="ADAL" clId="{7EA2BB86-E007-45EB-866C-9A595ED0A894}" dt="2022-11-23T15:42:41.708" v="3494" actId="1035"/>
          <ac:spMkLst>
            <pc:docMk/>
            <pc:sldMk cId="3674178583" sldId="679"/>
            <ac:spMk id="311" creationId="{85AC9A0E-0E8D-44C7-BDB5-2A8227C26399}"/>
          </ac:spMkLst>
        </pc:spChg>
        <pc:spChg chg="mod">
          <ac:chgData name="Lin, Sibo" userId="ea051dd4-adc5-46dc-bb80-8ca847fcc2d8" providerId="ADAL" clId="{7EA2BB86-E007-45EB-866C-9A595ED0A894}" dt="2022-11-23T16:58:07.394" v="3551" actId="1076"/>
          <ac:spMkLst>
            <pc:docMk/>
            <pc:sldMk cId="3674178583" sldId="679"/>
            <ac:spMk id="314" creationId="{39B02190-37DF-4D61-AC82-4625B58561AF}"/>
          </ac:spMkLst>
        </pc:spChg>
        <pc:spChg chg="mod">
          <ac:chgData name="Lin, Sibo" userId="ea051dd4-adc5-46dc-bb80-8ca847fcc2d8" providerId="ADAL" clId="{7EA2BB86-E007-45EB-866C-9A595ED0A894}" dt="2022-11-23T16:57:34.412" v="3543" actId="255"/>
          <ac:spMkLst>
            <pc:docMk/>
            <pc:sldMk cId="3674178583" sldId="679"/>
            <ac:spMk id="317" creationId="{BC05C770-50FB-453A-B019-830EC1E31D82}"/>
          </ac:spMkLst>
        </pc:spChg>
        <pc:spChg chg="mod">
          <ac:chgData name="Lin, Sibo" userId="ea051dd4-adc5-46dc-bb80-8ca847fcc2d8" providerId="ADAL" clId="{7EA2BB86-E007-45EB-866C-9A595ED0A894}" dt="2022-11-23T15:45:16.266" v="3511" actId="14100"/>
          <ac:spMkLst>
            <pc:docMk/>
            <pc:sldMk cId="3674178583" sldId="679"/>
            <ac:spMk id="328" creationId="{F4D59369-969D-44AF-B6B8-54F372B357E4}"/>
          </ac:spMkLst>
        </pc:spChg>
        <pc:spChg chg="mod">
          <ac:chgData name="Lin, Sibo" userId="ea051dd4-adc5-46dc-bb80-8ca847fcc2d8" providerId="ADAL" clId="{7EA2BB86-E007-45EB-866C-9A595ED0A894}" dt="2022-11-23T16:57:50.393" v="3547" actId="1076"/>
          <ac:spMkLst>
            <pc:docMk/>
            <pc:sldMk cId="3674178583" sldId="679"/>
            <ac:spMk id="331" creationId="{EBFD3454-E14B-4575-9509-683B9B403872}"/>
          </ac:spMkLst>
        </pc:spChg>
        <pc:grpChg chg="del">
          <ac:chgData name="Lin, Sibo" userId="ea051dd4-adc5-46dc-bb80-8ca847fcc2d8" providerId="ADAL" clId="{7EA2BB86-E007-45EB-866C-9A595ED0A894}" dt="2022-11-23T07:37:05.838" v="2579" actId="478"/>
          <ac:grpSpMkLst>
            <pc:docMk/>
            <pc:sldMk cId="3674178583" sldId="679"/>
            <ac:grpSpMk id="303" creationId="{3ABE5256-56F4-474B-8CE7-29FF2CEA6A02}"/>
          </ac:grpSpMkLst>
        </pc:grpChg>
        <pc:grpChg chg="del">
          <ac:chgData name="Lin, Sibo" userId="ea051dd4-adc5-46dc-bb80-8ca847fcc2d8" providerId="ADAL" clId="{7EA2BB86-E007-45EB-866C-9A595ED0A894}" dt="2022-11-23T07:36:58.020" v="2577" actId="478"/>
          <ac:grpSpMkLst>
            <pc:docMk/>
            <pc:sldMk cId="3674178583" sldId="679"/>
            <ac:grpSpMk id="304" creationId="{7130F25B-946D-4D5A-BF58-F43BE7BD09BD}"/>
          </ac:grpSpMkLst>
        </pc:grpChg>
        <pc:graphicFrameChg chg="add mod">
          <ac:chgData name="Lin, Sibo" userId="ea051dd4-adc5-46dc-bb80-8ca847fcc2d8" providerId="ADAL" clId="{7EA2BB86-E007-45EB-866C-9A595ED0A894}" dt="2022-11-23T15:45:20.750" v="3512" actId="1076"/>
          <ac:graphicFrameMkLst>
            <pc:docMk/>
            <pc:sldMk cId="3674178583" sldId="679"/>
            <ac:graphicFrameMk id="8" creationId="{486F3172-0629-7DAA-0332-FC4E07DB43DB}"/>
          </ac:graphicFrameMkLst>
        </pc:graphicFrameChg>
        <pc:graphicFrameChg chg="mod">
          <ac:chgData name="Lin, Sibo" userId="ea051dd4-adc5-46dc-bb80-8ca847fcc2d8" providerId="ADAL" clId="{7EA2BB86-E007-45EB-866C-9A595ED0A894}" dt="2022-11-23T16:58:19.102" v="3557" actId="1038"/>
          <ac:graphicFrameMkLst>
            <pc:docMk/>
            <pc:sldMk cId="3674178583" sldId="679"/>
            <ac:graphicFrameMk id="320" creationId="{5A616519-A8CD-4F57-918B-C849279805A6}"/>
          </ac:graphicFrameMkLst>
        </pc:graphicFrameChg>
        <pc:graphicFrameChg chg="mod">
          <ac:chgData name="Lin, Sibo" userId="ea051dd4-adc5-46dc-bb80-8ca847fcc2d8" providerId="ADAL" clId="{7EA2BB86-E007-45EB-866C-9A595ED0A894}" dt="2022-11-23T05:57:41.305" v="1557"/>
          <ac:graphicFrameMkLst>
            <pc:docMk/>
            <pc:sldMk cId="3674178583" sldId="679"/>
            <ac:graphicFrameMk id="509" creationId="{6AF73779-46C9-4D94-91CC-C1C614D96AF4}"/>
          </ac:graphicFrameMkLst>
        </pc:graphicFrameChg>
        <pc:picChg chg="del">
          <ac:chgData name="Lin, Sibo" userId="ea051dd4-adc5-46dc-bb80-8ca847fcc2d8" providerId="ADAL" clId="{7EA2BB86-E007-45EB-866C-9A595ED0A894}" dt="2022-11-23T07:37:05.838" v="2579" actId="478"/>
          <ac:picMkLst>
            <pc:docMk/>
            <pc:sldMk cId="3674178583" sldId="679"/>
            <ac:picMk id="306" creationId="{DB3E7020-26AC-4DD6-9D02-96714EB897B3}"/>
          </ac:picMkLst>
        </pc:picChg>
        <pc:picChg chg="del mod">
          <ac:chgData name="Lin, Sibo" userId="ea051dd4-adc5-46dc-bb80-8ca847fcc2d8" providerId="ADAL" clId="{7EA2BB86-E007-45EB-866C-9A595ED0A894}" dt="2022-11-23T07:36:58.020" v="2577" actId="478"/>
          <ac:picMkLst>
            <pc:docMk/>
            <pc:sldMk cId="3674178583" sldId="679"/>
            <ac:picMk id="308" creationId="{0A31E5F0-DE66-4FC1-B971-EBF4FE3B3293}"/>
          </ac:picMkLst>
        </pc:picChg>
        <pc:picChg chg="mod">
          <ac:chgData name="Lin, Sibo" userId="ea051dd4-adc5-46dc-bb80-8ca847fcc2d8" providerId="ADAL" clId="{7EA2BB86-E007-45EB-866C-9A595ED0A894}" dt="2022-11-23T16:58:12.628" v="3552" actId="1076"/>
          <ac:picMkLst>
            <pc:docMk/>
            <pc:sldMk cId="3674178583" sldId="679"/>
            <ac:picMk id="315" creationId="{4F57C393-F80C-4D89-862E-CF603A4E9647}"/>
          </ac:picMkLst>
        </pc:picChg>
        <pc:cxnChg chg="mod">
          <ac:chgData name="Lin, Sibo" userId="ea051dd4-adc5-46dc-bb80-8ca847fcc2d8" providerId="ADAL" clId="{7EA2BB86-E007-45EB-866C-9A595ED0A894}" dt="2022-11-23T15:45:53.548" v="3515" actId="14100"/>
          <ac:cxnSpMkLst>
            <pc:docMk/>
            <pc:sldMk cId="3674178583" sldId="679"/>
            <ac:cxnSpMk id="329" creationId="{26571345-FAF3-4380-B2BD-BB8144DDB8B6}"/>
          </ac:cxnSpMkLst>
        </pc:cxnChg>
      </pc:sldChg>
      <pc:sldChg chg="del">
        <pc:chgData name="Lin, Sibo" userId="ea051dd4-adc5-46dc-bb80-8ca847fcc2d8" providerId="ADAL" clId="{7EA2BB86-E007-45EB-866C-9A595ED0A894}" dt="2022-11-23T04:52:34.064" v="1509" actId="47"/>
        <pc:sldMkLst>
          <pc:docMk/>
          <pc:sldMk cId="3873538994" sldId="685"/>
        </pc:sldMkLst>
      </pc:sldChg>
      <pc:sldChg chg="delSp modSp mod delAnim">
        <pc:chgData name="Lin, Sibo" userId="ea051dd4-adc5-46dc-bb80-8ca847fcc2d8" providerId="ADAL" clId="{7EA2BB86-E007-45EB-866C-9A595ED0A894}" dt="2022-11-23T07:37:58.219" v="2623" actId="1076"/>
        <pc:sldMkLst>
          <pc:docMk/>
          <pc:sldMk cId="2027194746" sldId="690"/>
        </pc:sldMkLst>
        <pc:spChg chg="mod">
          <ac:chgData name="Lin, Sibo" userId="ea051dd4-adc5-46dc-bb80-8ca847fcc2d8" providerId="ADAL" clId="{7EA2BB86-E007-45EB-866C-9A595ED0A894}" dt="2022-11-23T07:34:38.515" v="2554" actId="115"/>
          <ac:spMkLst>
            <pc:docMk/>
            <pc:sldMk cId="2027194746" sldId="690"/>
            <ac:spMk id="12" creationId="{A502DCA6-B81F-44F5-9F01-51C32F7F21F4}"/>
          </ac:spMkLst>
        </pc:spChg>
        <pc:spChg chg="mod">
          <ac:chgData name="Lin, Sibo" userId="ea051dd4-adc5-46dc-bb80-8ca847fcc2d8" providerId="ADAL" clId="{7EA2BB86-E007-45EB-866C-9A595ED0A894}" dt="2022-11-23T05:51:26.968" v="1551" actId="14100"/>
          <ac:spMkLst>
            <pc:docMk/>
            <pc:sldMk cId="2027194746" sldId="690"/>
            <ac:spMk id="31" creationId="{0279B74F-04D6-47C4-B6B4-3EAD0867D0EA}"/>
          </ac:spMkLst>
        </pc:spChg>
        <pc:spChg chg="mod">
          <ac:chgData name="Lin, Sibo" userId="ea051dd4-adc5-46dc-bb80-8ca847fcc2d8" providerId="ADAL" clId="{7EA2BB86-E007-45EB-866C-9A595ED0A894}" dt="2022-11-23T06:49:25.406" v="2010" actId="20577"/>
          <ac:spMkLst>
            <pc:docMk/>
            <pc:sldMk cId="2027194746" sldId="690"/>
            <ac:spMk id="74" creationId="{F3F11327-AD8A-405A-AD21-4DD3937322D7}"/>
          </ac:spMkLst>
        </pc:spChg>
        <pc:graphicFrameChg chg="del">
          <ac:chgData name="Lin, Sibo" userId="ea051dd4-adc5-46dc-bb80-8ca847fcc2d8" providerId="ADAL" clId="{7EA2BB86-E007-45EB-866C-9A595ED0A894}" dt="2022-11-23T06:48:37.414" v="1967" actId="478"/>
          <ac:graphicFrameMkLst>
            <pc:docMk/>
            <pc:sldMk cId="2027194746" sldId="690"/>
            <ac:graphicFrameMk id="8" creationId="{089861FA-1590-481B-8C24-53D4EDBA29B4}"/>
          </ac:graphicFrameMkLst>
        </pc:graphicFrameChg>
        <pc:graphicFrameChg chg="mod">
          <ac:chgData name="Lin, Sibo" userId="ea051dd4-adc5-46dc-bb80-8ca847fcc2d8" providerId="ADAL" clId="{7EA2BB86-E007-45EB-866C-9A595ED0A894}" dt="2022-11-23T07:37:58.219" v="2623" actId="1076"/>
          <ac:graphicFrameMkLst>
            <pc:docMk/>
            <pc:sldMk cId="2027194746" sldId="690"/>
            <ac:graphicFrameMk id="25" creationId="{F31E119A-F451-4586-A8AE-E4561BA54DA0}"/>
          </ac:graphicFrameMkLst>
        </pc:graphicFrameChg>
      </pc:sldChg>
      <pc:sldChg chg="delSp del">
        <pc:chgData name="Lin, Sibo" userId="ea051dd4-adc5-46dc-bb80-8ca847fcc2d8" providerId="ADAL" clId="{7EA2BB86-E007-45EB-866C-9A595ED0A894}" dt="2022-11-23T04:35:41.068" v="1438" actId="47"/>
        <pc:sldMkLst>
          <pc:docMk/>
          <pc:sldMk cId="2759592799" sldId="691"/>
        </pc:sldMkLst>
        <pc:picChg chg="del">
          <ac:chgData name="Lin, Sibo" userId="ea051dd4-adc5-46dc-bb80-8ca847fcc2d8" providerId="ADAL" clId="{7EA2BB86-E007-45EB-866C-9A595ED0A894}" dt="2022-11-23T04:35:14.891" v="1430" actId="21"/>
          <ac:picMkLst>
            <pc:docMk/>
            <pc:sldMk cId="2759592799" sldId="691"/>
            <ac:picMk id="4" creationId="{543954AA-8093-ABE0-7376-29C37FFFBAFA}"/>
          </ac:picMkLst>
        </pc:picChg>
        <pc:picChg chg="del">
          <ac:chgData name="Lin, Sibo" userId="ea051dd4-adc5-46dc-bb80-8ca847fcc2d8" providerId="ADAL" clId="{7EA2BB86-E007-45EB-866C-9A595ED0A894}" dt="2022-11-23T04:35:14.891" v="1430" actId="21"/>
          <ac:picMkLst>
            <pc:docMk/>
            <pc:sldMk cId="2759592799" sldId="691"/>
            <ac:picMk id="5" creationId="{7E264A61-81C8-8173-92D7-5BF4824357EE}"/>
          </ac:picMkLst>
        </pc:picChg>
        <pc:picChg chg="del">
          <ac:chgData name="Lin, Sibo" userId="ea051dd4-adc5-46dc-bb80-8ca847fcc2d8" providerId="ADAL" clId="{7EA2BB86-E007-45EB-866C-9A595ED0A894}" dt="2022-11-23T04:35:14.891" v="1430" actId="21"/>
          <ac:picMkLst>
            <pc:docMk/>
            <pc:sldMk cId="2759592799" sldId="691"/>
            <ac:picMk id="6" creationId="{BF9CE66F-3996-512D-0C04-3B78418754D8}"/>
          </ac:picMkLst>
        </pc:picChg>
      </pc:sldChg>
      <pc:sldChg chg="addSp delSp modSp new del mod modAnim">
        <pc:chgData name="Lin, Sibo" userId="ea051dd4-adc5-46dc-bb80-8ca847fcc2d8" providerId="ADAL" clId="{7EA2BB86-E007-45EB-866C-9A595ED0A894}" dt="2022-11-23T04:52:18.345" v="1508" actId="47"/>
        <pc:sldMkLst>
          <pc:docMk/>
          <pc:sldMk cId="2986541859" sldId="692"/>
        </pc:sldMkLst>
        <pc:spChg chg="mod">
          <ac:chgData name="Lin, Sibo" userId="ea051dd4-adc5-46dc-bb80-8ca847fcc2d8" providerId="ADAL" clId="{7EA2BB86-E007-45EB-866C-9A595ED0A894}" dt="2022-11-23T01:24:12.519" v="65"/>
          <ac:spMkLst>
            <pc:docMk/>
            <pc:sldMk cId="2986541859" sldId="692"/>
            <ac:spMk id="2" creationId="{82638D46-9548-6040-DEB6-F79ACF63F4BD}"/>
          </ac:spMkLst>
        </pc:spChg>
        <pc:spChg chg="mod">
          <ac:chgData name="Lin, Sibo" userId="ea051dd4-adc5-46dc-bb80-8ca847fcc2d8" providerId="ADAL" clId="{7EA2BB86-E007-45EB-866C-9A595ED0A894}" dt="2022-11-23T01:24:28.291" v="74" actId="1076"/>
          <ac:spMkLst>
            <pc:docMk/>
            <pc:sldMk cId="2986541859" sldId="692"/>
            <ac:spMk id="4" creationId="{B2F044EA-AAFE-3E73-BDAE-C501FEBBAD92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5" creationId="{A95D2142-B255-7EC5-6DE4-6DB44FD10EE7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6" creationId="{73CEAAE8-9C54-4D6B-3633-4780ECC92E56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9" creationId="{F1E1001E-216F-60E3-4A9E-39C6CB53F584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10" creationId="{8F5F82EF-43FE-E803-3297-C4B0AAEAAC27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11" creationId="{6AF5B867-90A3-7718-E7C9-6EA23D7FCCB2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12" creationId="{AF293D7C-4AAE-2956-8FA4-615BEB79AC0F}"/>
          </ac:spMkLst>
        </pc:spChg>
        <pc:spChg chg="add del mod">
          <ac:chgData name="Lin, Sibo" userId="ea051dd4-adc5-46dc-bb80-8ca847fcc2d8" providerId="ADAL" clId="{7EA2BB86-E007-45EB-866C-9A595ED0A894}" dt="2022-11-23T01:23:03.042" v="50"/>
          <ac:spMkLst>
            <pc:docMk/>
            <pc:sldMk cId="2986541859" sldId="692"/>
            <ac:spMk id="16" creationId="{7F979771-3579-7773-3920-10AB42EE7414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19" creationId="{83D59A8F-0815-9200-3DBF-84E0375E3993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0" creationId="{D741D313-000F-5C74-B995-FD8B7EC29EFA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1" creationId="{72737A2C-4BFE-FE91-AEFE-5375D197B28A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2" creationId="{9BC04049-0324-7C52-D93E-0FDD90F7A826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3" creationId="{11D183A3-E31C-444F-87F5-4E1FA916815B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4" creationId="{4E69BD24-8EAD-9BA6-5EA5-2C2C4A9CF8D2}"/>
          </ac:spMkLst>
        </pc:spChg>
        <pc:spChg chg="mod">
          <ac:chgData name="Lin, Sibo" userId="ea051dd4-adc5-46dc-bb80-8ca847fcc2d8" providerId="ADAL" clId="{7EA2BB86-E007-45EB-866C-9A595ED0A894}" dt="2022-11-23T01:23:01.962" v="49"/>
          <ac:spMkLst>
            <pc:docMk/>
            <pc:sldMk cId="2986541859" sldId="692"/>
            <ac:spMk id="25" creationId="{45AA7D81-9869-56C6-DBE2-6DFC0B0A7C6F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26" creationId="{7ED0A327-F286-6B20-7F38-1BF68A96BB7A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27" creationId="{BF9569E0-182A-A02A-15F4-C384A0418A3A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30" creationId="{2BFFD9C4-F6CA-E7F1-1172-DB3D5B7826B1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31" creationId="{BDF341C2-74E6-F13A-F4EC-1C9C64C4406B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32" creationId="{392B4580-7E18-ED9D-4938-4326E70CB7D0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33" creationId="{4AB6A760-3A88-5DEC-D0ED-2E90399E38D7}"/>
          </ac:spMkLst>
        </pc:spChg>
        <pc:spChg chg="add del mod">
          <ac:chgData name="Lin, Sibo" userId="ea051dd4-adc5-46dc-bb80-8ca847fcc2d8" providerId="ADAL" clId="{7EA2BB86-E007-45EB-866C-9A595ED0A894}" dt="2022-11-23T01:23:26.425" v="58"/>
          <ac:spMkLst>
            <pc:docMk/>
            <pc:sldMk cId="2986541859" sldId="692"/>
            <ac:spMk id="37" creationId="{06CCCCA1-F438-71F6-1FCD-3FA31F45E917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0" creationId="{68679699-BE7D-0B87-72E7-6119BACC75F9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1" creationId="{A56B406A-4507-D760-B3E6-3A93BD8C666F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2" creationId="{77E92E8E-F934-F99A-30D4-DE3B04247049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3" creationId="{CC35939B-8093-E4A6-E337-0F6B5E255450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4" creationId="{DC46E01B-EF86-E05E-9440-0132FCABA97E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5" creationId="{50CD8D36-71FC-C52D-5A76-9D5EAA6F1835}"/>
          </ac:spMkLst>
        </pc:spChg>
        <pc:spChg chg="mod">
          <ac:chgData name="Lin, Sibo" userId="ea051dd4-adc5-46dc-bb80-8ca847fcc2d8" providerId="ADAL" clId="{7EA2BB86-E007-45EB-866C-9A595ED0A894}" dt="2022-11-23T01:23:25.982" v="57" actId="164"/>
          <ac:spMkLst>
            <pc:docMk/>
            <pc:sldMk cId="2986541859" sldId="692"/>
            <ac:spMk id="46" creationId="{D43A5D0B-37ED-1339-9870-A9013C74B7E8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48" creationId="{B169822A-9D80-7815-0C62-5B692E26ED5E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49" creationId="{696F91AE-6AA9-BCF1-5EE4-B0FE6093ABB9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52" creationId="{3D68450A-02B3-B03D-FB93-B34EC324C020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53" creationId="{95C73F41-A37A-0296-F4DF-61D35AEE9769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54" creationId="{C65A5E8E-29DA-7FD8-D755-C1C1679193FB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55" creationId="{66D8B766-40F9-EA9F-A197-65FDC6A53BFE}"/>
          </ac:spMkLst>
        </pc:spChg>
        <pc:spChg chg="add del mod">
          <ac:chgData name="Lin, Sibo" userId="ea051dd4-adc5-46dc-bb80-8ca847fcc2d8" providerId="ADAL" clId="{7EA2BB86-E007-45EB-866C-9A595ED0A894}" dt="2022-11-23T01:23:46.129" v="60"/>
          <ac:spMkLst>
            <pc:docMk/>
            <pc:sldMk cId="2986541859" sldId="692"/>
            <ac:spMk id="59" creationId="{F983DA76-B6D2-641C-C5BD-0AE6EDDC1AAD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2" creationId="{FBF2A6E1-4DCC-1E5D-C6CE-DA8968494D05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3" creationId="{DE584C0B-0D89-17A8-7C03-697E35E53AF9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4" creationId="{6E7ADBA1-69A2-F179-987E-E9F55D592CED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5" creationId="{C3915045-F544-1800-E5FE-1C6571588862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6" creationId="{5000C9CA-D845-214E-C756-46D9379C3F18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7" creationId="{92486747-ACE5-706F-829D-2473C315D728}"/>
          </ac:spMkLst>
        </pc:spChg>
        <pc:spChg chg="mod">
          <ac:chgData name="Lin, Sibo" userId="ea051dd4-adc5-46dc-bb80-8ca847fcc2d8" providerId="ADAL" clId="{7EA2BB86-E007-45EB-866C-9A595ED0A894}" dt="2022-11-23T01:23:38.504" v="59"/>
          <ac:spMkLst>
            <pc:docMk/>
            <pc:sldMk cId="2986541859" sldId="692"/>
            <ac:spMk id="68" creationId="{31993320-E511-CA0C-7345-13E8154591BD}"/>
          </ac:spMkLst>
        </pc:spChg>
        <pc:spChg chg="add del mod">
          <ac:chgData name="Lin, Sibo" userId="ea051dd4-adc5-46dc-bb80-8ca847fcc2d8" providerId="ADAL" clId="{7EA2BB86-E007-45EB-866C-9A595ED0A894}" dt="2022-11-23T01:24:07.385" v="63" actId="478"/>
          <ac:spMkLst>
            <pc:docMk/>
            <pc:sldMk cId="2986541859" sldId="692"/>
            <ac:spMk id="69" creationId="{948BCB66-617B-F415-59E3-84587539C469}"/>
          </ac:spMkLst>
        </pc:spChg>
        <pc:spChg chg="add mod">
          <ac:chgData name="Lin, Sibo" userId="ea051dd4-adc5-46dc-bb80-8ca847fcc2d8" providerId="ADAL" clId="{7EA2BB86-E007-45EB-866C-9A595ED0A894}" dt="2022-11-23T01:24:11.243" v="64" actId="21"/>
          <ac:spMkLst>
            <pc:docMk/>
            <pc:sldMk cId="2986541859" sldId="692"/>
            <ac:spMk id="70" creationId="{FAC81920-1186-560F-FD37-38F9090A7F59}"/>
          </ac:spMkLst>
        </pc:spChg>
        <pc:spChg chg="add del mod">
          <ac:chgData name="Lin, Sibo" userId="ea051dd4-adc5-46dc-bb80-8ca847fcc2d8" providerId="ADAL" clId="{7EA2BB86-E007-45EB-866C-9A595ED0A894}" dt="2022-11-23T01:24:48.865" v="80"/>
          <ac:spMkLst>
            <pc:docMk/>
            <pc:sldMk cId="2986541859" sldId="692"/>
            <ac:spMk id="73" creationId="{2B039E3F-5ECA-4453-8CBC-80466AA302AB}"/>
          </ac:spMkLst>
        </pc:spChg>
        <pc:spChg chg="add mod">
          <ac:chgData name="Lin, Sibo" userId="ea051dd4-adc5-46dc-bb80-8ca847fcc2d8" providerId="ADAL" clId="{7EA2BB86-E007-45EB-866C-9A595ED0A894}" dt="2022-11-23T01:24:32.604" v="75" actId="1076"/>
          <ac:spMkLst>
            <pc:docMk/>
            <pc:sldMk cId="2986541859" sldId="692"/>
            <ac:spMk id="74" creationId="{5DB946C9-0DD5-D395-FE00-516B1C4682D0}"/>
          </ac:spMkLst>
        </pc:spChg>
        <pc:spChg chg="add 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75" creationId="{B249791C-EEC0-C242-6DA2-5D3A6EF66DC7}"/>
          </ac:spMkLst>
        </pc:spChg>
        <pc:spChg chg="add 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76" creationId="{48FBE26C-D196-B9C7-0B3F-1AA68F608631}"/>
          </ac:spMkLst>
        </pc:spChg>
        <pc:spChg chg="add 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0" creationId="{BC6DB0F6-67ED-BB54-DABA-AD5DB6E186B6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3" creationId="{FF4FA25C-6568-52F4-37E3-B1A44A732B70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4" creationId="{C7525211-B553-9AA5-8223-16A1A96653B7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5" creationId="{06518808-22FD-9151-C333-2CD500F82F54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6" creationId="{4FD1661C-DA48-CEB9-DB0A-C4B45969DB97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7" creationId="{CE8CF5C5-4875-60A9-9F65-F3FF185174B9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8" creationId="{8BB61015-BBDA-71F5-9DF3-681E05B826D5}"/>
          </ac:spMkLst>
        </pc:spChg>
        <pc:spChg chg="mod">
          <ac:chgData name="Lin, Sibo" userId="ea051dd4-adc5-46dc-bb80-8ca847fcc2d8" providerId="ADAL" clId="{7EA2BB86-E007-45EB-866C-9A595ED0A894}" dt="2022-11-23T01:23:50.095" v="61"/>
          <ac:spMkLst>
            <pc:docMk/>
            <pc:sldMk cId="2986541859" sldId="692"/>
            <ac:spMk id="89" creationId="{232DF021-5D43-9E2A-D07C-BA9C8A1F6685}"/>
          </ac:spMkLst>
        </pc:spChg>
        <pc:grpChg chg="add del mod">
          <ac:chgData name="Lin, Sibo" userId="ea051dd4-adc5-46dc-bb80-8ca847fcc2d8" providerId="ADAL" clId="{7EA2BB86-E007-45EB-866C-9A595ED0A894}" dt="2022-11-23T01:23:03.042" v="50"/>
          <ac:grpSpMkLst>
            <pc:docMk/>
            <pc:sldMk cId="2986541859" sldId="692"/>
            <ac:grpSpMk id="17" creationId="{E2D839F4-46EF-B888-61FA-153A5AA5EA93}"/>
          </ac:grpSpMkLst>
        </pc:grpChg>
        <pc:grpChg chg="add del mod">
          <ac:chgData name="Lin, Sibo" userId="ea051dd4-adc5-46dc-bb80-8ca847fcc2d8" providerId="ADAL" clId="{7EA2BB86-E007-45EB-866C-9A595ED0A894}" dt="2022-11-23T01:23:26.425" v="58"/>
          <ac:grpSpMkLst>
            <pc:docMk/>
            <pc:sldMk cId="2986541859" sldId="692"/>
            <ac:grpSpMk id="38" creationId="{B1AC80F7-CA3E-7D67-C474-430112D43CB0}"/>
          </ac:grpSpMkLst>
        </pc:grpChg>
        <pc:grpChg chg="add mod">
          <ac:chgData name="Lin, Sibo" userId="ea051dd4-adc5-46dc-bb80-8ca847fcc2d8" providerId="ADAL" clId="{7EA2BB86-E007-45EB-866C-9A595ED0A894}" dt="2022-11-23T01:23:25.982" v="57" actId="164"/>
          <ac:grpSpMkLst>
            <pc:docMk/>
            <pc:sldMk cId="2986541859" sldId="692"/>
            <ac:grpSpMk id="47" creationId="{162E73A5-5FC6-0CFC-A886-264E967FD251}"/>
          </ac:grpSpMkLst>
        </pc:grpChg>
        <pc:grpChg chg="add del mod">
          <ac:chgData name="Lin, Sibo" userId="ea051dd4-adc5-46dc-bb80-8ca847fcc2d8" providerId="ADAL" clId="{7EA2BB86-E007-45EB-866C-9A595ED0A894}" dt="2022-11-23T01:23:46.129" v="60"/>
          <ac:grpSpMkLst>
            <pc:docMk/>
            <pc:sldMk cId="2986541859" sldId="692"/>
            <ac:grpSpMk id="60" creationId="{B0279F29-1598-B167-3B40-EEE14B21C59A}"/>
          </ac:grpSpMkLst>
        </pc:grpChg>
        <pc:grpChg chg="add mod">
          <ac:chgData name="Lin, Sibo" userId="ea051dd4-adc5-46dc-bb80-8ca847fcc2d8" providerId="ADAL" clId="{7EA2BB86-E007-45EB-866C-9A595ED0A894}" dt="2022-11-23T01:23:50.095" v="61"/>
          <ac:grpSpMkLst>
            <pc:docMk/>
            <pc:sldMk cId="2986541859" sldId="692"/>
            <ac:grpSpMk id="81" creationId="{B4240DD5-813B-648A-F2D7-513E1CF74915}"/>
          </ac:grpSpMkLst>
        </pc:grpChg>
        <pc:graphicFrameChg chg="add del mod">
          <ac:chgData name="Lin, Sibo" userId="ea051dd4-adc5-46dc-bb80-8ca847fcc2d8" providerId="ADAL" clId="{7EA2BB86-E007-45EB-866C-9A595ED0A894}" dt="2022-11-23T01:23:03.042" v="50"/>
          <ac:graphicFrameMkLst>
            <pc:docMk/>
            <pc:sldMk cId="2986541859" sldId="692"/>
            <ac:graphicFrameMk id="14" creationId="{A19CD92D-04E2-5A4A-CCD6-3166374DCF6D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3:03.042" v="50"/>
          <ac:graphicFrameMkLst>
            <pc:docMk/>
            <pc:sldMk cId="2986541859" sldId="692"/>
            <ac:graphicFrameMk id="15" creationId="{2B6A3C0F-9303-1870-9D63-45D119C13D08}"/>
          </ac:graphicFrameMkLst>
        </pc:graphicFrameChg>
        <pc:graphicFrameChg chg="mod">
          <ac:chgData name="Lin, Sibo" userId="ea051dd4-adc5-46dc-bb80-8ca847fcc2d8" providerId="ADAL" clId="{7EA2BB86-E007-45EB-866C-9A595ED0A894}" dt="2022-11-23T01:23:01.962" v="49"/>
          <ac:graphicFrameMkLst>
            <pc:docMk/>
            <pc:sldMk cId="2986541859" sldId="692"/>
            <ac:graphicFrameMk id="18" creationId="{611ECC15-9BFA-B123-7707-473034544B18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3:26.425" v="58"/>
          <ac:graphicFrameMkLst>
            <pc:docMk/>
            <pc:sldMk cId="2986541859" sldId="692"/>
            <ac:graphicFrameMk id="35" creationId="{40A21828-EEDB-440F-9FFC-707E35488919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3:26.425" v="58"/>
          <ac:graphicFrameMkLst>
            <pc:docMk/>
            <pc:sldMk cId="2986541859" sldId="692"/>
            <ac:graphicFrameMk id="36" creationId="{FC8705EC-708C-8C9B-E4EA-F80DCE7E0FB3}"/>
          </ac:graphicFrameMkLst>
        </pc:graphicFrameChg>
        <pc:graphicFrameChg chg="mod">
          <ac:chgData name="Lin, Sibo" userId="ea051dd4-adc5-46dc-bb80-8ca847fcc2d8" providerId="ADAL" clId="{7EA2BB86-E007-45EB-866C-9A595ED0A894}" dt="2022-11-23T01:23:25.982" v="57" actId="164"/>
          <ac:graphicFrameMkLst>
            <pc:docMk/>
            <pc:sldMk cId="2986541859" sldId="692"/>
            <ac:graphicFrameMk id="39" creationId="{BA814523-A352-B628-5DE6-F709ED1F4CBD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3:46.129" v="60"/>
          <ac:graphicFrameMkLst>
            <pc:docMk/>
            <pc:sldMk cId="2986541859" sldId="692"/>
            <ac:graphicFrameMk id="57" creationId="{DF665071-E3E6-A720-6D2C-E62A36EA182D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1:23:46.129" v="60"/>
          <ac:graphicFrameMkLst>
            <pc:docMk/>
            <pc:sldMk cId="2986541859" sldId="692"/>
            <ac:graphicFrameMk id="58" creationId="{91B7624A-D23A-6BAE-1509-E35A2A20726D}"/>
          </ac:graphicFrameMkLst>
        </pc:graphicFrameChg>
        <pc:graphicFrameChg chg="mod">
          <ac:chgData name="Lin, Sibo" userId="ea051dd4-adc5-46dc-bb80-8ca847fcc2d8" providerId="ADAL" clId="{7EA2BB86-E007-45EB-866C-9A595ED0A894}" dt="2022-11-23T01:23:38.504" v="59"/>
          <ac:graphicFrameMkLst>
            <pc:docMk/>
            <pc:sldMk cId="2986541859" sldId="692"/>
            <ac:graphicFrameMk id="61" creationId="{74EDE380-CD23-F673-9F48-15589423C319}"/>
          </ac:graphicFrameMkLst>
        </pc:graphicFrameChg>
        <pc:graphicFrameChg chg="add mod">
          <ac:chgData name="Lin, Sibo" userId="ea051dd4-adc5-46dc-bb80-8ca847fcc2d8" providerId="ADAL" clId="{7EA2BB86-E007-45EB-866C-9A595ED0A894}" dt="2022-11-23T01:23:50.095" v="61"/>
          <ac:graphicFrameMkLst>
            <pc:docMk/>
            <pc:sldMk cId="2986541859" sldId="692"/>
            <ac:graphicFrameMk id="78" creationId="{9A149486-2665-6498-EE96-D4FBD83CB4E0}"/>
          </ac:graphicFrameMkLst>
        </pc:graphicFrameChg>
        <pc:graphicFrameChg chg="add mod">
          <ac:chgData name="Lin, Sibo" userId="ea051dd4-adc5-46dc-bb80-8ca847fcc2d8" providerId="ADAL" clId="{7EA2BB86-E007-45EB-866C-9A595ED0A894}" dt="2022-11-23T01:23:50.095" v="61"/>
          <ac:graphicFrameMkLst>
            <pc:docMk/>
            <pc:sldMk cId="2986541859" sldId="692"/>
            <ac:graphicFrameMk id="79" creationId="{7CE2ABD8-320D-B878-BA8A-9FC9701F478A}"/>
          </ac:graphicFrameMkLst>
        </pc:graphicFrameChg>
        <pc:graphicFrameChg chg="mod">
          <ac:chgData name="Lin, Sibo" userId="ea051dd4-adc5-46dc-bb80-8ca847fcc2d8" providerId="ADAL" clId="{7EA2BB86-E007-45EB-866C-9A595ED0A894}" dt="2022-11-23T01:23:50.095" v="61"/>
          <ac:graphicFrameMkLst>
            <pc:docMk/>
            <pc:sldMk cId="2986541859" sldId="692"/>
            <ac:graphicFrameMk id="82" creationId="{CA150CD4-47A7-5AC9-2830-AFC59C0798B7}"/>
          </ac:graphicFrameMkLst>
        </pc:graphicFrameChg>
        <pc:picChg chg="add del mod">
          <ac:chgData name="Lin, Sibo" userId="ea051dd4-adc5-46dc-bb80-8ca847fcc2d8" providerId="ADAL" clId="{7EA2BB86-E007-45EB-866C-9A595ED0A894}" dt="2022-11-23T01:23:03.042" v="50"/>
          <ac:picMkLst>
            <pc:docMk/>
            <pc:sldMk cId="2986541859" sldId="692"/>
            <ac:picMk id="7" creationId="{A4ECADFE-100B-3E59-6EBF-2C404DD4A9D4}"/>
          </ac:picMkLst>
        </pc:picChg>
        <pc:picChg chg="add del mod">
          <ac:chgData name="Lin, Sibo" userId="ea051dd4-adc5-46dc-bb80-8ca847fcc2d8" providerId="ADAL" clId="{7EA2BB86-E007-45EB-866C-9A595ED0A894}" dt="2022-11-23T01:23:03.042" v="50"/>
          <ac:picMkLst>
            <pc:docMk/>
            <pc:sldMk cId="2986541859" sldId="692"/>
            <ac:picMk id="8" creationId="{95466B3C-57B8-01A6-1AD5-CB1F691098AE}"/>
          </ac:picMkLst>
        </pc:picChg>
        <pc:picChg chg="add del mod">
          <ac:chgData name="Lin, Sibo" userId="ea051dd4-adc5-46dc-bb80-8ca847fcc2d8" providerId="ADAL" clId="{7EA2BB86-E007-45EB-866C-9A595ED0A894}" dt="2022-11-23T01:23:03.042" v="50"/>
          <ac:picMkLst>
            <pc:docMk/>
            <pc:sldMk cId="2986541859" sldId="692"/>
            <ac:picMk id="13" creationId="{C8992317-7928-8100-2702-E1315368BF24}"/>
          </ac:picMkLst>
        </pc:picChg>
        <pc:picChg chg="add del mod">
          <ac:chgData name="Lin, Sibo" userId="ea051dd4-adc5-46dc-bb80-8ca847fcc2d8" providerId="ADAL" clId="{7EA2BB86-E007-45EB-866C-9A595ED0A894}" dt="2022-11-23T01:23:26.425" v="58"/>
          <ac:picMkLst>
            <pc:docMk/>
            <pc:sldMk cId="2986541859" sldId="692"/>
            <ac:picMk id="28" creationId="{B2481B77-8CE9-F350-97F2-09475A1D9006}"/>
          </ac:picMkLst>
        </pc:picChg>
        <pc:picChg chg="add del mod">
          <ac:chgData name="Lin, Sibo" userId="ea051dd4-adc5-46dc-bb80-8ca847fcc2d8" providerId="ADAL" clId="{7EA2BB86-E007-45EB-866C-9A595ED0A894}" dt="2022-11-23T01:23:26.425" v="58"/>
          <ac:picMkLst>
            <pc:docMk/>
            <pc:sldMk cId="2986541859" sldId="692"/>
            <ac:picMk id="29" creationId="{71CC6AAC-25C0-B51B-B4ED-434429353DEA}"/>
          </ac:picMkLst>
        </pc:picChg>
        <pc:picChg chg="add del mod">
          <ac:chgData name="Lin, Sibo" userId="ea051dd4-adc5-46dc-bb80-8ca847fcc2d8" providerId="ADAL" clId="{7EA2BB86-E007-45EB-866C-9A595ED0A894}" dt="2022-11-23T01:23:26.425" v="58"/>
          <ac:picMkLst>
            <pc:docMk/>
            <pc:sldMk cId="2986541859" sldId="692"/>
            <ac:picMk id="34" creationId="{455B7454-7ADC-4CED-E2E8-BC5D622C1C1C}"/>
          </ac:picMkLst>
        </pc:picChg>
        <pc:picChg chg="add del mod">
          <ac:chgData name="Lin, Sibo" userId="ea051dd4-adc5-46dc-bb80-8ca847fcc2d8" providerId="ADAL" clId="{7EA2BB86-E007-45EB-866C-9A595ED0A894}" dt="2022-11-23T01:23:46.129" v="60"/>
          <ac:picMkLst>
            <pc:docMk/>
            <pc:sldMk cId="2986541859" sldId="692"/>
            <ac:picMk id="50" creationId="{0665ABA7-47C5-A46E-3428-0031FF662270}"/>
          </ac:picMkLst>
        </pc:picChg>
        <pc:picChg chg="add del mod">
          <ac:chgData name="Lin, Sibo" userId="ea051dd4-adc5-46dc-bb80-8ca847fcc2d8" providerId="ADAL" clId="{7EA2BB86-E007-45EB-866C-9A595ED0A894}" dt="2022-11-23T01:23:46.129" v="60"/>
          <ac:picMkLst>
            <pc:docMk/>
            <pc:sldMk cId="2986541859" sldId="692"/>
            <ac:picMk id="51" creationId="{ABF5E484-BEB7-252C-286C-916D88BA9730}"/>
          </ac:picMkLst>
        </pc:picChg>
        <pc:picChg chg="add del mod">
          <ac:chgData name="Lin, Sibo" userId="ea051dd4-adc5-46dc-bb80-8ca847fcc2d8" providerId="ADAL" clId="{7EA2BB86-E007-45EB-866C-9A595ED0A894}" dt="2022-11-23T01:23:46.129" v="60"/>
          <ac:picMkLst>
            <pc:docMk/>
            <pc:sldMk cId="2986541859" sldId="692"/>
            <ac:picMk id="56" creationId="{F52E70B8-37C2-E60F-51BC-3AAF918BB9CB}"/>
          </ac:picMkLst>
        </pc:picChg>
        <pc:picChg chg="add mod">
          <ac:chgData name="Lin, Sibo" userId="ea051dd4-adc5-46dc-bb80-8ca847fcc2d8" providerId="ADAL" clId="{7EA2BB86-E007-45EB-866C-9A595ED0A894}" dt="2022-11-23T01:24:42.207" v="78" actId="14100"/>
          <ac:picMkLst>
            <pc:docMk/>
            <pc:sldMk cId="2986541859" sldId="692"/>
            <ac:picMk id="71" creationId="{D259B68C-6E37-33D9-E1FC-7823FD179589}"/>
          </ac:picMkLst>
        </pc:picChg>
        <pc:picChg chg="add mod">
          <ac:chgData name="Lin, Sibo" userId="ea051dd4-adc5-46dc-bb80-8ca847fcc2d8" providerId="ADAL" clId="{7EA2BB86-E007-45EB-866C-9A595ED0A894}" dt="2022-11-23T01:24:34.313" v="76" actId="1076"/>
          <ac:picMkLst>
            <pc:docMk/>
            <pc:sldMk cId="2986541859" sldId="692"/>
            <ac:picMk id="72" creationId="{50D9AD75-9BD1-355F-DE68-DED79D4124BE}"/>
          </ac:picMkLst>
        </pc:picChg>
        <pc:picChg chg="add mod">
          <ac:chgData name="Lin, Sibo" userId="ea051dd4-adc5-46dc-bb80-8ca847fcc2d8" providerId="ADAL" clId="{7EA2BB86-E007-45EB-866C-9A595ED0A894}" dt="2022-11-23T01:23:50.095" v="61"/>
          <ac:picMkLst>
            <pc:docMk/>
            <pc:sldMk cId="2986541859" sldId="692"/>
            <ac:picMk id="77" creationId="{94B96B30-F1B0-A617-5205-219F7A36759A}"/>
          </ac:picMkLst>
        </pc:picChg>
      </pc:sldChg>
      <pc:sldChg chg="addSp delSp modSp new del mod modAnim">
        <pc:chgData name="Lin, Sibo" userId="ea051dd4-adc5-46dc-bb80-8ca847fcc2d8" providerId="ADAL" clId="{7EA2BB86-E007-45EB-866C-9A595ED0A894}" dt="2022-11-23T04:52:16.518" v="1507" actId="47"/>
        <pc:sldMkLst>
          <pc:docMk/>
          <pc:sldMk cId="3888526647" sldId="693"/>
        </pc:sldMkLst>
        <pc:spChg chg="add del mod">
          <ac:chgData name="Lin, Sibo" userId="ea051dd4-adc5-46dc-bb80-8ca847fcc2d8" providerId="ADAL" clId="{7EA2BB86-E007-45EB-866C-9A595ED0A894}" dt="2022-11-23T02:08:11.038" v="581" actId="21"/>
          <ac:spMkLst>
            <pc:docMk/>
            <pc:sldMk cId="3888526647" sldId="693"/>
            <ac:spMk id="5" creationId="{CF9914E3-6144-2782-686F-2FD512FF6299}"/>
          </ac:spMkLst>
        </pc:spChg>
        <pc:spChg chg="add mod">
          <ac:chgData name="Lin, Sibo" userId="ea051dd4-adc5-46dc-bb80-8ca847fcc2d8" providerId="ADAL" clId="{7EA2BB86-E007-45EB-866C-9A595ED0A894}" dt="2022-11-23T02:04:12.222" v="280"/>
          <ac:spMkLst>
            <pc:docMk/>
            <pc:sldMk cId="3888526647" sldId="693"/>
            <ac:spMk id="8" creationId="{ED8630F1-C376-6274-D64B-F6E5EF620997}"/>
          </ac:spMkLst>
        </pc:spChg>
        <pc:spChg chg="add del mod">
          <ac:chgData name="Lin, Sibo" userId="ea051dd4-adc5-46dc-bb80-8ca847fcc2d8" providerId="ADAL" clId="{7EA2BB86-E007-45EB-866C-9A595ED0A894}" dt="2022-11-23T02:08:11.038" v="581" actId="21"/>
          <ac:spMkLst>
            <pc:docMk/>
            <pc:sldMk cId="3888526647" sldId="693"/>
            <ac:spMk id="13" creationId="{241D8835-1021-8508-A504-4FEDC811F012}"/>
          </ac:spMkLst>
        </pc:spChg>
        <pc:graphicFrameChg chg="add mod">
          <ac:chgData name="Lin, Sibo" userId="ea051dd4-adc5-46dc-bb80-8ca847fcc2d8" providerId="ADAL" clId="{7EA2BB86-E007-45EB-866C-9A595ED0A894}" dt="2022-11-23T02:09:12.702" v="606" actId="1076"/>
          <ac:graphicFrameMkLst>
            <pc:docMk/>
            <pc:sldMk cId="3888526647" sldId="693"/>
            <ac:graphicFrameMk id="6" creationId="{42594B82-480E-4989-F417-33733BEFAB65}"/>
          </ac:graphicFrameMkLst>
        </pc:graphicFrameChg>
        <pc:graphicFrameChg chg="add mod">
          <ac:chgData name="Lin, Sibo" userId="ea051dd4-adc5-46dc-bb80-8ca847fcc2d8" providerId="ADAL" clId="{7EA2BB86-E007-45EB-866C-9A595ED0A894}" dt="2022-11-23T02:09:12.702" v="606" actId="1076"/>
          <ac:graphicFrameMkLst>
            <pc:docMk/>
            <pc:sldMk cId="3888526647" sldId="693"/>
            <ac:graphicFrameMk id="7" creationId="{420EB9A5-1B92-989E-CB2F-BEB835153928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8:11.038" v="581" actId="21"/>
          <ac:graphicFrameMkLst>
            <pc:docMk/>
            <pc:sldMk cId="3888526647" sldId="693"/>
            <ac:graphicFrameMk id="10" creationId="{34355331-3459-22F5-CFE2-F3867326AE77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8:11.038" v="581" actId="21"/>
          <ac:graphicFrameMkLst>
            <pc:docMk/>
            <pc:sldMk cId="3888526647" sldId="693"/>
            <ac:graphicFrameMk id="12" creationId="{8B0A95C3-52D1-EEDF-77E8-4254CF4D2C5D}"/>
          </ac:graphicFrameMkLst>
        </pc:graphicFrameChg>
        <pc:picChg chg="add del mod">
          <ac:chgData name="Lin, Sibo" userId="ea051dd4-adc5-46dc-bb80-8ca847fcc2d8" providerId="ADAL" clId="{7EA2BB86-E007-45EB-866C-9A595ED0A894}" dt="2022-11-23T02:08:11.038" v="581" actId="21"/>
          <ac:picMkLst>
            <pc:docMk/>
            <pc:sldMk cId="3888526647" sldId="693"/>
            <ac:picMk id="9" creationId="{FEEFE5D1-0370-DED6-D9AB-E5F8F342036C}"/>
          </ac:picMkLst>
        </pc:picChg>
        <pc:picChg chg="add del mod">
          <ac:chgData name="Lin, Sibo" userId="ea051dd4-adc5-46dc-bb80-8ca847fcc2d8" providerId="ADAL" clId="{7EA2BB86-E007-45EB-866C-9A595ED0A894}" dt="2022-11-23T02:08:11.038" v="581" actId="21"/>
          <ac:picMkLst>
            <pc:docMk/>
            <pc:sldMk cId="3888526647" sldId="693"/>
            <ac:picMk id="11" creationId="{90B7BF82-3422-92A9-FE06-386928F8A9A4}"/>
          </ac:picMkLst>
        </pc:picChg>
      </pc:sldChg>
      <pc:sldChg chg="addSp delSp modSp add mod ord modTransition modAnim modNotesTx">
        <pc:chgData name="Lin, Sibo" userId="ea051dd4-adc5-46dc-bb80-8ca847fcc2d8" providerId="ADAL" clId="{7EA2BB86-E007-45EB-866C-9A595ED0A894}" dt="2022-11-23T17:20:16.177" v="3777" actId="20577"/>
        <pc:sldMkLst>
          <pc:docMk/>
          <pc:sldMk cId="3142075541" sldId="694"/>
        </pc:sldMkLst>
        <pc:spChg chg="add mod">
          <ac:chgData name="Lin, Sibo" userId="ea051dd4-adc5-46dc-bb80-8ca847fcc2d8" providerId="ADAL" clId="{7EA2BB86-E007-45EB-866C-9A595ED0A894}" dt="2022-11-23T02:08:34.440" v="587" actId="164"/>
          <ac:spMkLst>
            <pc:docMk/>
            <pc:sldMk cId="3142075541" sldId="694"/>
            <ac:spMk id="2" creationId="{5748FADF-14C2-F16E-0577-468A9A210ABB}"/>
          </ac:spMkLst>
        </pc:spChg>
        <pc:spChg chg="mod">
          <ac:chgData name="Lin, Sibo" userId="ea051dd4-adc5-46dc-bb80-8ca847fcc2d8" providerId="ADAL" clId="{7EA2BB86-E007-45EB-866C-9A595ED0A894}" dt="2022-11-23T02:10:45.095" v="768" actId="1076"/>
          <ac:spMkLst>
            <pc:docMk/>
            <pc:sldMk cId="3142075541" sldId="694"/>
            <ac:spMk id="8" creationId="{9F32D644-4AC2-466D-ABE9-6B40720852C2}"/>
          </ac:spMkLst>
        </pc:spChg>
        <pc:spChg chg="del">
          <ac:chgData name="Lin, Sibo" userId="ea051dd4-adc5-46dc-bb80-8ca847fcc2d8" providerId="ADAL" clId="{7EA2BB86-E007-45EB-866C-9A595ED0A894}" dt="2022-11-23T02:10:09.909" v="619" actId="478"/>
          <ac:spMkLst>
            <pc:docMk/>
            <pc:sldMk cId="3142075541" sldId="694"/>
            <ac:spMk id="10" creationId="{17E2D1A8-233E-447E-9CB5-E21FE9D8A0C4}"/>
          </ac:spMkLst>
        </pc:spChg>
        <pc:spChg chg="add mod">
          <ac:chgData name="Lin, Sibo" userId="ea051dd4-adc5-46dc-bb80-8ca847fcc2d8" providerId="ADAL" clId="{7EA2BB86-E007-45EB-866C-9A595ED0A894}" dt="2022-11-23T02:08:44.449" v="593" actId="164"/>
          <ac:spMkLst>
            <pc:docMk/>
            <pc:sldMk cId="3142075541" sldId="694"/>
            <ac:spMk id="15" creationId="{7E69441D-3545-6BC1-0C88-33208758D61C}"/>
          </ac:spMkLst>
        </pc:spChg>
        <pc:spChg chg="add del mod">
          <ac:chgData name="Lin, Sibo" userId="ea051dd4-adc5-46dc-bb80-8ca847fcc2d8" providerId="ADAL" clId="{7EA2BB86-E007-45EB-866C-9A595ED0A894}" dt="2022-11-23T02:09:42.688" v="614"/>
          <ac:spMkLst>
            <pc:docMk/>
            <pc:sldMk cId="3142075541" sldId="694"/>
            <ac:spMk id="33" creationId="{F7CF85F7-1F37-968F-C4DF-944DA613164E}"/>
          </ac:spMkLst>
        </pc:spChg>
        <pc:spChg chg="add mod">
          <ac:chgData name="Lin, Sibo" userId="ea051dd4-adc5-46dc-bb80-8ca847fcc2d8" providerId="ADAL" clId="{7EA2BB86-E007-45EB-866C-9A595ED0A894}" dt="2022-11-23T02:09:55.892" v="617" actId="1076"/>
          <ac:spMkLst>
            <pc:docMk/>
            <pc:sldMk cId="3142075541" sldId="694"/>
            <ac:spMk id="37" creationId="{8549557D-93DC-49AC-5165-6F780B368107}"/>
          </ac:spMkLst>
        </pc:spChg>
        <pc:grpChg chg="add mod">
          <ac:chgData name="Lin, Sibo" userId="ea051dd4-adc5-46dc-bb80-8ca847fcc2d8" providerId="ADAL" clId="{7EA2BB86-E007-45EB-866C-9A595ED0A894}" dt="2022-11-23T02:09:03.059" v="603" actId="1076"/>
          <ac:grpSpMkLst>
            <pc:docMk/>
            <pc:sldMk cId="3142075541" sldId="694"/>
            <ac:grpSpMk id="16" creationId="{B26B738A-E8F0-A177-818F-CA6D63889BFF}"/>
          </ac:grpSpMkLst>
        </pc:grpChg>
        <pc:grpChg chg="add mod">
          <ac:chgData name="Lin, Sibo" userId="ea051dd4-adc5-46dc-bb80-8ca847fcc2d8" providerId="ADAL" clId="{7EA2BB86-E007-45EB-866C-9A595ED0A894}" dt="2022-11-23T02:09:46.440" v="615" actId="1076"/>
          <ac:grpSpMkLst>
            <pc:docMk/>
            <pc:sldMk cId="3142075541" sldId="694"/>
            <ac:grpSpMk id="18" creationId="{B4B97720-D71B-074A-6F8A-1F5DDEF66637}"/>
          </ac:grpSpMkLst>
        </pc:grpChg>
        <pc:graphicFrameChg chg="add mod">
          <ac:chgData name="Lin, Sibo" userId="ea051dd4-adc5-46dc-bb80-8ca847fcc2d8" providerId="ADAL" clId="{7EA2BB86-E007-45EB-866C-9A595ED0A894}" dt="2022-11-23T02:08:39.095" v="591" actId="1076"/>
          <ac:graphicFrameMkLst>
            <pc:docMk/>
            <pc:sldMk cId="3142075541" sldId="694"/>
            <ac:graphicFrameMk id="9" creationId="{EB1EF2B8-44E1-2FD1-1356-5A1CAE828E70}"/>
          </ac:graphicFrameMkLst>
        </pc:graphicFrameChg>
        <pc:graphicFrameChg chg="add mod">
          <ac:chgData name="Lin, Sibo" userId="ea051dd4-adc5-46dc-bb80-8ca847fcc2d8" providerId="ADAL" clId="{7EA2BB86-E007-45EB-866C-9A595ED0A894}" dt="2022-11-23T02:08:44.449" v="593" actId="164"/>
          <ac:graphicFrameMkLst>
            <pc:docMk/>
            <pc:sldMk cId="3142075541" sldId="694"/>
            <ac:graphicFrameMk id="14" creationId="{1E061AE5-FC26-4929-129A-C128F2A75AF1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9:21.415" v="610"/>
          <ac:graphicFrameMkLst>
            <pc:docMk/>
            <pc:sldMk cId="3142075541" sldId="694"/>
            <ac:graphicFrameMk id="29" creationId="{A8D7D802-8BCE-AE05-5B6B-12FB1F091530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9:21.415" v="610"/>
          <ac:graphicFrameMkLst>
            <pc:docMk/>
            <pc:sldMk cId="3142075541" sldId="694"/>
            <ac:graphicFrameMk id="30" creationId="{FE05631E-2B51-E0A2-78FB-1C7F463215D1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9:42.688" v="614"/>
          <ac:graphicFrameMkLst>
            <pc:docMk/>
            <pc:sldMk cId="3142075541" sldId="694"/>
            <ac:graphicFrameMk id="31" creationId="{E9D3348C-75D8-D380-AD9A-A7377CF75FBC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2:09:42.688" v="614"/>
          <ac:graphicFrameMkLst>
            <pc:docMk/>
            <pc:sldMk cId="3142075541" sldId="694"/>
            <ac:graphicFrameMk id="32" creationId="{1D890FD0-D04D-D4D7-F828-AEAA2F125B79}"/>
          </ac:graphicFrameMkLst>
        </pc:graphicFrameChg>
        <pc:graphicFrameChg chg="add mod">
          <ac:chgData name="Lin, Sibo" userId="ea051dd4-adc5-46dc-bb80-8ca847fcc2d8" providerId="ADAL" clId="{7EA2BB86-E007-45EB-866C-9A595ED0A894}" dt="2022-11-23T02:09:55.892" v="617" actId="1076"/>
          <ac:graphicFrameMkLst>
            <pc:docMk/>
            <pc:sldMk cId="3142075541" sldId="694"/>
            <ac:graphicFrameMk id="35" creationId="{39492D7C-0F6A-921B-8F26-62940BB53A94}"/>
          </ac:graphicFrameMkLst>
        </pc:graphicFrameChg>
        <pc:graphicFrameChg chg="add mod">
          <ac:chgData name="Lin, Sibo" userId="ea051dd4-adc5-46dc-bb80-8ca847fcc2d8" providerId="ADAL" clId="{7EA2BB86-E007-45EB-866C-9A595ED0A894}" dt="2022-11-23T02:09:55.892" v="617" actId="1076"/>
          <ac:graphicFrameMkLst>
            <pc:docMk/>
            <pc:sldMk cId="3142075541" sldId="694"/>
            <ac:graphicFrameMk id="36" creationId="{3D1E07EF-29AE-B596-6727-3DFB9F23B6F0}"/>
          </ac:graphicFrameMkLst>
        </pc:graphicFrameChg>
        <pc:picChg chg="add mod">
          <ac:chgData name="Lin, Sibo" userId="ea051dd4-adc5-46dc-bb80-8ca847fcc2d8" providerId="ADAL" clId="{7EA2BB86-E007-45EB-866C-9A595ED0A894}" dt="2022-11-23T02:08:34.440" v="587" actId="164"/>
          <ac:picMkLst>
            <pc:docMk/>
            <pc:sldMk cId="3142075541" sldId="694"/>
            <ac:picMk id="4" creationId="{B259A98C-5F21-9000-74C0-60C7DF48B67B}"/>
          </ac:picMkLst>
        </pc:picChg>
        <pc:picChg chg="del">
          <ac:chgData name="Lin, Sibo" userId="ea051dd4-adc5-46dc-bb80-8ca847fcc2d8" providerId="ADAL" clId="{7EA2BB86-E007-45EB-866C-9A595ED0A894}" dt="2022-11-23T02:08:15.516" v="583" actId="478"/>
          <ac:picMkLst>
            <pc:docMk/>
            <pc:sldMk cId="3142075541" sldId="694"/>
            <ac:picMk id="5" creationId="{DD26B37E-9274-48B5-A5FE-9BB4931A8184}"/>
          </ac:picMkLst>
        </pc:picChg>
        <pc:picChg chg="del">
          <ac:chgData name="Lin, Sibo" userId="ea051dd4-adc5-46dc-bb80-8ca847fcc2d8" providerId="ADAL" clId="{7EA2BB86-E007-45EB-866C-9A595ED0A894}" dt="2022-11-23T02:08:14.257" v="582" actId="478"/>
          <ac:picMkLst>
            <pc:docMk/>
            <pc:sldMk cId="3142075541" sldId="694"/>
            <ac:picMk id="7" creationId="{15C796A9-EED6-4AFE-BE73-82D97CD0F324}"/>
          </ac:picMkLst>
        </pc:picChg>
        <pc:picChg chg="add mod">
          <ac:chgData name="Lin, Sibo" userId="ea051dd4-adc5-46dc-bb80-8ca847fcc2d8" providerId="ADAL" clId="{7EA2BB86-E007-45EB-866C-9A595ED0A894}" dt="2022-11-23T02:08:44.449" v="593" actId="164"/>
          <ac:picMkLst>
            <pc:docMk/>
            <pc:sldMk cId="3142075541" sldId="694"/>
            <ac:picMk id="11" creationId="{3CBC4209-373C-CFA6-0FE5-11DB358CBAF4}"/>
          </ac:picMkLst>
        </pc:picChg>
      </pc:sldChg>
      <pc:sldChg chg="add del">
        <pc:chgData name="Lin, Sibo" userId="ea051dd4-adc5-46dc-bb80-8ca847fcc2d8" providerId="ADAL" clId="{7EA2BB86-E007-45EB-866C-9A595ED0A894}" dt="2022-11-23T04:27:01.757" v="1334" actId="47"/>
        <pc:sldMkLst>
          <pc:docMk/>
          <pc:sldMk cId="16167353" sldId="695"/>
        </pc:sldMkLst>
      </pc:sldChg>
      <pc:sldChg chg="new">
        <pc:chgData name="Lin, Sibo" userId="ea051dd4-adc5-46dc-bb80-8ca847fcc2d8" providerId="ADAL" clId="{7EA2BB86-E007-45EB-866C-9A595ED0A894}" dt="2022-11-23T04:27:55.402" v="1342" actId="680"/>
        <pc:sldMkLst>
          <pc:docMk/>
          <pc:sldMk cId="689013886" sldId="695"/>
        </pc:sldMkLst>
      </pc:sldChg>
      <pc:sldChg chg="addSp delSp modSp add del mod addAnim delAnim modAnim">
        <pc:chgData name="Lin, Sibo" userId="ea051dd4-adc5-46dc-bb80-8ca847fcc2d8" providerId="ADAL" clId="{7EA2BB86-E007-45EB-866C-9A595ED0A894}" dt="2022-11-23T06:00:09.260" v="1656" actId="20577"/>
        <pc:sldMkLst>
          <pc:docMk/>
          <pc:sldMk cId="1560134905" sldId="696"/>
        </pc:sldMkLst>
        <pc:spChg chg="mod">
          <ac:chgData name="Lin, Sibo" userId="ea051dd4-adc5-46dc-bb80-8ca847fcc2d8" providerId="ADAL" clId="{7EA2BB86-E007-45EB-866C-9A595ED0A894}" dt="2022-11-23T06:00:00.436" v="1654" actId="20577"/>
          <ac:spMkLst>
            <pc:docMk/>
            <pc:sldMk cId="1560134905" sldId="696"/>
            <ac:spMk id="2" creationId="{00000000-0000-0000-0000-000000000000}"/>
          </ac:spMkLst>
        </pc:spChg>
        <pc:spChg chg="add del mod">
          <ac:chgData name="Lin, Sibo" userId="ea051dd4-adc5-46dc-bb80-8ca847fcc2d8" providerId="ADAL" clId="{7EA2BB86-E007-45EB-866C-9A595ED0A894}" dt="2022-11-23T04:31:54.551" v="1379" actId="1076"/>
          <ac:spMkLst>
            <pc:docMk/>
            <pc:sldMk cId="1560134905" sldId="696"/>
            <ac:spMk id="5" creationId="{00000000-0000-0000-0000-000000000000}"/>
          </ac:spMkLst>
        </pc:spChg>
        <pc:spChg chg="mod">
          <ac:chgData name="Lin, Sibo" userId="ea051dd4-adc5-46dc-bb80-8ca847fcc2d8" providerId="ADAL" clId="{7EA2BB86-E007-45EB-866C-9A595ED0A894}" dt="2022-11-23T04:33:22.274" v="1419" actId="1076"/>
          <ac:spMkLst>
            <pc:docMk/>
            <pc:sldMk cId="1560134905" sldId="696"/>
            <ac:spMk id="15" creationId="{00000000-0000-0000-0000-000000000000}"/>
          </ac:spMkLst>
        </pc:spChg>
        <pc:spChg chg="add mod">
          <ac:chgData name="Lin, Sibo" userId="ea051dd4-adc5-46dc-bb80-8ca847fcc2d8" providerId="ADAL" clId="{7EA2BB86-E007-45EB-866C-9A595ED0A894}" dt="2022-11-23T04:34:13.171" v="1425" actId="207"/>
          <ac:spMkLst>
            <pc:docMk/>
            <pc:sldMk cId="1560134905" sldId="696"/>
            <ac:spMk id="16" creationId="{60FAB1C6-36F4-A53C-5B38-93E90425D24D}"/>
          </ac:spMkLst>
        </pc:spChg>
        <pc:spChg chg="mod">
          <ac:chgData name="Lin, Sibo" userId="ea051dd4-adc5-46dc-bb80-8ca847fcc2d8" providerId="ADAL" clId="{7EA2BB86-E007-45EB-866C-9A595ED0A894}" dt="2022-11-23T04:34:19.826" v="1427"/>
          <ac:spMkLst>
            <pc:docMk/>
            <pc:sldMk cId="1560134905" sldId="696"/>
            <ac:spMk id="19" creationId="{0B1D045B-31D8-A2C1-8593-C42EE77399F7}"/>
          </ac:spMkLst>
        </pc:spChg>
        <pc:spChg chg="mod">
          <ac:chgData name="Lin, Sibo" userId="ea051dd4-adc5-46dc-bb80-8ca847fcc2d8" providerId="ADAL" clId="{7EA2BB86-E007-45EB-866C-9A595ED0A894}" dt="2022-11-23T04:33:25.861" v="1420" actId="1076"/>
          <ac:spMkLst>
            <pc:docMk/>
            <pc:sldMk cId="1560134905" sldId="696"/>
            <ac:spMk id="21" creationId="{00000000-0000-0000-0000-000000000000}"/>
          </ac:spMkLst>
        </pc:spChg>
        <pc:spChg chg="mod">
          <ac:chgData name="Lin, Sibo" userId="ea051dd4-adc5-46dc-bb80-8ca847fcc2d8" providerId="ADAL" clId="{7EA2BB86-E007-45EB-866C-9A595ED0A894}" dt="2022-11-23T04:33:35.904" v="1422" actId="1076"/>
          <ac:spMkLst>
            <pc:docMk/>
            <pc:sldMk cId="1560134905" sldId="696"/>
            <ac:spMk id="23" creationId="{00000000-0000-0000-0000-000000000000}"/>
          </ac:spMkLst>
        </pc:spChg>
        <pc:spChg chg="mod">
          <ac:chgData name="Lin, Sibo" userId="ea051dd4-adc5-46dc-bb80-8ca847fcc2d8" providerId="ADAL" clId="{7EA2BB86-E007-45EB-866C-9A595ED0A894}" dt="2022-11-23T04:34:19.826" v="1427"/>
          <ac:spMkLst>
            <pc:docMk/>
            <pc:sldMk cId="1560134905" sldId="696"/>
            <ac:spMk id="30" creationId="{D8210F82-5346-4397-0393-6E0137C7EC52}"/>
          </ac:spMkLst>
        </pc:spChg>
        <pc:spChg chg="mod">
          <ac:chgData name="Lin, Sibo" userId="ea051dd4-adc5-46dc-bb80-8ca847fcc2d8" providerId="ADAL" clId="{7EA2BB86-E007-45EB-866C-9A595ED0A894}" dt="2022-11-23T04:33:29.533" v="1421" actId="1076"/>
          <ac:spMkLst>
            <pc:docMk/>
            <pc:sldMk cId="1560134905" sldId="696"/>
            <ac:spMk id="39" creationId="{00000000-0000-0000-0000-000000000000}"/>
          </ac:spMkLst>
        </pc:spChg>
        <pc:spChg chg="mod">
          <ac:chgData name="Lin, Sibo" userId="ea051dd4-adc5-46dc-bb80-8ca847fcc2d8" providerId="ADAL" clId="{7EA2BB86-E007-45EB-866C-9A595ED0A894}" dt="2022-11-23T04:33:38.796" v="1423" actId="1076"/>
          <ac:spMkLst>
            <pc:docMk/>
            <pc:sldMk cId="1560134905" sldId="696"/>
            <ac:spMk id="41" creationId="{00000000-0000-0000-0000-000000000000}"/>
          </ac:spMkLst>
        </pc:spChg>
        <pc:spChg chg="mod">
          <ac:chgData name="Lin, Sibo" userId="ea051dd4-adc5-46dc-bb80-8ca847fcc2d8" providerId="ADAL" clId="{7EA2BB86-E007-45EB-866C-9A595ED0A894}" dt="2022-11-23T04:34:19.826" v="1427"/>
          <ac:spMkLst>
            <pc:docMk/>
            <pc:sldMk cId="1560134905" sldId="696"/>
            <ac:spMk id="42" creationId="{BF7AA60F-7C4F-E53C-0941-6762B3ADDCE2}"/>
          </ac:spMkLst>
        </pc:spChg>
        <pc:spChg chg="mod">
          <ac:chgData name="Lin, Sibo" userId="ea051dd4-adc5-46dc-bb80-8ca847fcc2d8" providerId="ADAL" clId="{7EA2BB86-E007-45EB-866C-9A595ED0A894}" dt="2022-11-23T04:34:19.826" v="1427"/>
          <ac:spMkLst>
            <pc:docMk/>
            <pc:sldMk cId="1560134905" sldId="696"/>
            <ac:spMk id="45" creationId="{5951425B-726D-F7B9-E5E8-54DB6DA75230}"/>
          </ac:spMkLst>
        </pc:spChg>
        <pc:grpChg chg="add mod">
          <ac:chgData name="Lin, Sibo" userId="ea051dd4-adc5-46dc-bb80-8ca847fcc2d8" providerId="ADAL" clId="{7EA2BB86-E007-45EB-866C-9A595ED0A894}" dt="2022-11-23T04:34:19.826" v="1427"/>
          <ac:grpSpMkLst>
            <pc:docMk/>
            <pc:sldMk cId="1560134905" sldId="696"/>
            <ac:grpSpMk id="17" creationId="{B20B1F32-A88F-F008-DA5C-998657C885E1}"/>
          </ac:grpSpMkLst>
        </pc:grpChg>
        <pc:grpChg chg="add mod">
          <ac:chgData name="Lin, Sibo" userId="ea051dd4-adc5-46dc-bb80-8ca847fcc2d8" providerId="ADAL" clId="{7EA2BB86-E007-45EB-866C-9A595ED0A894}" dt="2022-11-23T04:34:19.826" v="1427"/>
          <ac:grpSpMkLst>
            <pc:docMk/>
            <pc:sldMk cId="1560134905" sldId="696"/>
            <ac:grpSpMk id="24" creationId="{DF1CC4D7-B78E-F53F-156A-1F6C177179BF}"/>
          </ac:grpSpMkLst>
        </pc:grpChg>
        <pc:grpChg chg="add mod">
          <ac:chgData name="Lin, Sibo" userId="ea051dd4-adc5-46dc-bb80-8ca847fcc2d8" providerId="ADAL" clId="{7EA2BB86-E007-45EB-866C-9A595ED0A894}" dt="2022-11-23T04:34:19.826" v="1427"/>
          <ac:grpSpMkLst>
            <pc:docMk/>
            <pc:sldMk cId="1560134905" sldId="696"/>
            <ac:grpSpMk id="37" creationId="{9AC13E3B-9338-8E2D-88AB-082DC5380B3C}"/>
          </ac:grpSpMkLst>
        </pc:grpChg>
        <pc:grpChg chg="add mod">
          <ac:chgData name="Lin, Sibo" userId="ea051dd4-adc5-46dc-bb80-8ca847fcc2d8" providerId="ADAL" clId="{7EA2BB86-E007-45EB-866C-9A595ED0A894}" dt="2022-11-23T04:34:19.826" v="1427"/>
          <ac:grpSpMkLst>
            <pc:docMk/>
            <pc:sldMk cId="1560134905" sldId="696"/>
            <ac:grpSpMk id="44" creationId="{96153C70-F0C0-C271-EE79-2743A9668BEA}"/>
          </ac:grpSpMkLst>
        </pc:grpChg>
        <pc:graphicFrameChg chg="add del">
          <ac:chgData name="Lin, Sibo" userId="ea051dd4-adc5-46dc-bb80-8ca847fcc2d8" providerId="ADAL" clId="{7EA2BB86-E007-45EB-866C-9A595ED0A894}" dt="2022-11-23T04:31:55.092" v="1380" actId="478"/>
          <ac:graphicFrameMkLst>
            <pc:docMk/>
            <pc:sldMk cId="1560134905" sldId="696"/>
            <ac:graphicFrameMk id="4" creationId="{00000000-0000-0000-0000-000000000000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33:06.498" v="1413"/>
          <ac:graphicFrameMkLst>
            <pc:docMk/>
            <pc:sldMk cId="1560134905" sldId="696"/>
            <ac:graphicFrameMk id="8" creationId="{721E6C81-FCDC-4F58-0333-F49A286151E5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33:05.698" v="1411"/>
          <ac:graphicFrameMkLst>
            <pc:docMk/>
            <pc:sldMk cId="1560134905" sldId="696"/>
            <ac:graphicFrameMk id="9" creationId="{5295F033-1431-A777-F462-E91A99606977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33:04.745" v="1409"/>
          <ac:graphicFrameMkLst>
            <pc:docMk/>
            <pc:sldMk cId="1560134905" sldId="696"/>
            <ac:graphicFrameMk id="12" creationId="{9BD9E9FB-8E22-AF83-ABCB-48D09E6D4CC1}"/>
          </ac:graphicFrameMkLst>
        </pc:graphicFrameChg>
        <pc:picChg chg="del">
          <ac:chgData name="Lin, Sibo" userId="ea051dd4-adc5-46dc-bb80-8ca847fcc2d8" providerId="ADAL" clId="{7EA2BB86-E007-45EB-866C-9A595ED0A894}" dt="2022-11-23T04:33:15.369" v="1416" actId="478"/>
          <ac:picMkLst>
            <pc:docMk/>
            <pc:sldMk cId="1560134905" sldId="696"/>
            <ac:picMk id="3" creationId="{00000000-0000-0000-0000-000000000000}"/>
          </ac:picMkLst>
        </pc:picChg>
        <pc:picChg chg="del">
          <ac:chgData name="Lin, Sibo" userId="ea051dd4-adc5-46dc-bb80-8ca847fcc2d8" providerId="ADAL" clId="{7EA2BB86-E007-45EB-866C-9A595ED0A894}" dt="2022-11-23T04:33:17.173" v="1417" actId="478"/>
          <ac:picMkLst>
            <pc:docMk/>
            <pc:sldMk cId="1560134905" sldId="696"/>
            <ac:picMk id="11" creationId="{00000000-0000-0000-0000-000000000000}"/>
          </ac:picMkLst>
        </pc:picChg>
        <pc:picChg chg="del">
          <ac:chgData name="Lin, Sibo" userId="ea051dd4-adc5-46dc-bb80-8ca847fcc2d8" providerId="ADAL" clId="{7EA2BB86-E007-45EB-866C-9A595ED0A894}" dt="2022-11-23T04:33:18.727" v="1418" actId="478"/>
          <ac:picMkLst>
            <pc:docMk/>
            <pc:sldMk cId="1560134905" sldId="696"/>
            <ac:picMk id="13" creationId="{00000000-0000-0000-0000-000000000000}"/>
          </ac:picMkLst>
        </pc:picChg>
        <pc:picChg chg="mod">
          <ac:chgData name="Lin, Sibo" userId="ea051dd4-adc5-46dc-bb80-8ca847fcc2d8" providerId="ADAL" clId="{7EA2BB86-E007-45EB-866C-9A595ED0A894}" dt="2022-11-23T04:34:19.826" v="1427"/>
          <ac:picMkLst>
            <pc:docMk/>
            <pc:sldMk cId="1560134905" sldId="696"/>
            <ac:picMk id="18" creationId="{AFBABF63-F0A6-AD97-1744-903F8F9598DC}"/>
          </ac:picMkLst>
        </pc:picChg>
        <pc:picChg chg="mod">
          <ac:chgData name="Lin, Sibo" userId="ea051dd4-adc5-46dc-bb80-8ca847fcc2d8" providerId="ADAL" clId="{7EA2BB86-E007-45EB-866C-9A595ED0A894}" dt="2022-11-23T04:34:19.826" v="1427"/>
          <ac:picMkLst>
            <pc:docMk/>
            <pc:sldMk cId="1560134905" sldId="696"/>
            <ac:picMk id="27" creationId="{545AEFE9-692E-A27E-A9AB-A2221B26FB9C}"/>
          </ac:picMkLst>
        </pc:picChg>
        <pc:picChg chg="mod">
          <ac:chgData name="Lin, Sibo" userId="ea051dd4-adc5-46dc-bb80-8ca847fcc2d8" providerId="ADAL" clId="{7EA2BB86-E007-45EB-866C-9A595ED0A894}" dt="2022-11-23T04:34:19.826" v="1427"/>
          <ac:picMkLst>
            <pc:docMk/>
            <pc:sldMk cId="1560134905" sldId="696"/>
            <ac:picMk id="43" creationId="{69F68612-C268-CA64-0AE6-DEB85453F6D3}"/>
          </ac:picMkLst>
        </pc:picChg>
        <pc:picChg chg="mod">
          <ac:chgData name="Lin, Sibo" userId="ea051dd4-adc5-46dc-bb80-8ca847fcc2d8" providerId="ADAL" clId="{7EA2BB86-E007-45EB-866C-9A595ED0A894}" dt="2022-11-23T04:34:19.826" v="1427"/>
          <ac:picMkLst>
            <pc:docMk/>
            <pc:sldMk cId="1560134905" sldId="696"/>
            <ac:picMk id="46" creationId="{838978CC-8DEB-FCB7-C5E4-AD39A9F7AA9B}"/>
          </ac:picMkLst>
        </pc:picChg>
      </pc:sldChg>
      <pc:sldChg chg="addSp delSp modSp add mod delAnim modAnim">
        <pc:chgData name="Lin, Sibo" userId="ea051dd4-adc5-46dc-bb80-8ca847fcc2d8" providerId="ADAL" clId="{7EA2BB86-E007-45EB-866C-9A595ED0A894}" dt="2022-11-23T15:37:19.687" v="3457" actId="1076"/>
        <pc:sldMkLst>
          <pc:docMk/>
          <pc:sldMk cId="2876255660" sldId="697"/>
        </pc:sldMkLst>
        <pc:spChg chg="add del mod">
          <ac:chgData name="Lin, Sibo" userId="ea051dd4-adc5-46dc-bb80-8ca847fcc2d8" providerId="ADAL" clId="{7EA2BB86-E007-45EB-866C-9A595ED0A894}" dt="2022-11-23T04:44:07.993" v="1466" actId="11529"/>
          <ac:spMkLst>
            <pc:docMk/>
            <pc:sldMk cId="2876255660" sldId="697"/>
            <ac:spMk id="3" creationId="{8F0E9377-AE8B-23F5-261B-037FC9E2E020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11" creationId="{19958FB0-0242-6CFF-AADF-6306DDF9F56C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12" creationId="{CD1641CF-841D-B689-3F65-C958F7CA1BA9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13" creationId="{9B5B4673-A6C6-5451-A1AA-2E1AC0F6A5B2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15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21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22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23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38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39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40" creationId="{00000000-0000-0000-0000-000000000000}"/>
          </ac:spMkLst>
        </pc:spChg>
        <pc:spChg chg="del">
          <ac:chgData name="Lin, Sibo" userId="ea051dd4-adc5-46dc-bb80-8ca847fcc2d8" providerId="ADAL" clId="{7EA2BB86-E007-45EB-866C-9A595ED0A894}" dt="2022-11-23T04:45:06.542" v="1481" actId="478"/>
          <ac:spMkLst>
            <pc:docMk/>
            <pc:sldMk cId="2876255660" sldId="697"/>
            <ac:spMk id="41" creationId="{00000000-0000-0000-0000-000000000000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47" creationId="{9C1E5FBC-C1F2-3CE8-B7F9-101D1B582AB3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50" creationId="{EEBEFBCE-649F-A5DB-9EC7-6FAB2B2C73EE}"/>
          </ac:spMkLst>
        </pc:spChg>
        <pc:spChg chg="add del mod">
          <ac:chgData name="Lin, Sibo" userId="ea051dd4-adc5-46dc-bb80-8ca847fcc2d8" providerId="ADAL" clId="{7EA2BB86-E007-45EB-866C-9A595ED0A894}" dt="2022-11-23T04:44:01.954" v="1464"/>
          <ac:spMkLst>
            <pc:docMk/>
            <pc:sldMk cId="2876255660" sldId="697"/>
            <ac:spMk id="51" creationId="{D744DFDF-75C6-3FB6-9475-4770F60E8C64}"/>
          </ac:spMkLst>
        </pc:spChg>
        <pc:spChg chg="add del mod">
          <ac:chgData name="Lin, Sibo" userId="ea051dd4-adc5-46dc-bb80-8ca847fcc2d8" providerId="ADAL" clId="{7EA2BB86-E007-45EB-866C-9A595ED0A894}" dt="2022-11-23T04:45:02.604" v="1480" actId="11529"/>
          <ac:spMkLst>
            <pc:docMk/>
            <pc:sldMk cId="2876255660" sldId="697"/>
            <ac:spMk id="52" creationId="{BF039E2E-9AF7-D283-1099-5060E39A93EE}"/>
          </ac:spMkLst>
        </pc:spChg>
        <pc:spChg chg="add del">
          <ac:chgData name="Lin, Sibo" userId="ea051dd4-adc5-46dc-bb80-8ca847fcc2d8" providerId="ADAL" clId="{7EA2BB86-E007-45EB-866C-9A595ED0A894}" dt="2022-11-23T04:44:55.829" v="1476" actId="11529"/>
          <ac:spMkLst>
            <pc:docMk/>
            <pc:sldMk cId="2876255660" sldId="697"/>
            <ac:spMk id="53" creationId="{389C2475-2BDE-4B83-211D-6C6ADE62C53D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55" creationId="{ADB9F29C-901E-53D9-5480-4B6E52FFEE22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59" creationId="{2FD61173-06E1-7DF4-8AA8-B4F538FF8AA2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60" creationId="{CD655C45-D30A-A0C3-87BA-D3A58A1FF9F4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61" creationId="{04C35CE7-5643-D63E-15B1-0F55AA1FF79F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62" creationId="{1C8299BA-C88F-0904-019C-5AD014E5801A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65" creationId="{7788BD25-B148-5AAA-BD9F-C8F4310F9809}"/>
          </ac:spMkLst>
        </pc:spChg>
        <pc:spChg chg="add del mod">
          <ac:chgData name="Lin, Sibo" userId="ea051dd4-adc5-46dc-bb80-8ca847fcc2d8" providerId="ADAL" clId="{7EA2BB86-E007-45EB-866C-9A595ED0A894}" dt="2022-11-23T04:45:01.706" v="1478"/>
          <ac:spMkLst>
            <pc:docMk/>
            <pc:sldMk cId="2876255660" sldId="697"/>
            <ac:spMk id="66" creationId="{9A974639-069A-8F58-19E6-B7F09CC7DC0E}"/>
          </ac:spMkLst>
        </pc:spChg>
        <pc:spChg chg="add mod">
          <ac:chgData name="Lin, Sibo" userId="ea051dd4-adc5-46dc-bb80-8ca847fcc2d8" providerId="ADAL" clId="{7EA2BB86-E007-45EB-866C-9A595ED0A894}" dt="2022-11-23T04:45:20.350" v="1502" actId="20577"/>
          <ac:spMkLst>
            <pc:docMk/>
            <pc:sldMk cId="2876255660" sldId="697"/>
            <ac:spMk id="69" creationId="{3304D991-9FB5-2116-EB68-9552907C758B}"/>
          </ac:spMkLst>
        </pc:spChg>
        <pc:spChg chg="add mod">
          <ac:chgData name="Lin, Sibo" userId="ea051dd4-adc5-46dc-bb80-8ca847fcc2d8" providerId="ADAL" clId="{7EA2BB86-E007-45EB-866C-9A595ED0A894}" dt="2022-11-23T04:45:13.517" v="1483" actId="1076"/>
          <ac:spMkLst>
            <pc:docMk/>
            <pc:sldMk cId="2876255660" sldId="697"/>
            <ac:spMk id="73" creationId="{78A02D8E-B28F-67A7-341D-5873C2676E06}"/>
          </ac:spMkLst>
        </pc:spChg>
        <pc:spChg chg="add mod">
          <ac:chgData name="Lin, Sibo" userId="ea051dd4-adc5-46dc-bb80-8ca847fcc2d8" providerId="ADAL" clId="{7EA2BB86-E007-45EB-866C-9A595ED0A894}" dt="2022-11-23T04:45:13.517" v="1483" actId="1076"/>
          <ac:spMkLst>
            <pc:docMk/>
            <pc:sldMk cId="2876255660" sldId="697"/>
            <ac:spMk id="74" creationId="{6BB52E15-E381-C042-7DFD-B3AC368ED490}"/>
          </ac:spMkLst>
        </pc:spChg>
        <pc:spChg chg="add mod">
          <ac:chgData name="Lin, Sibo" userId="ea051dd4-adc5-46dc-bb80-8ca847fcc2d8" providerId="ADAL" clId="{7EA2BB86-E007-45EB-866C-9A595ED0A894}" dt="2022-11-23T15:37:10.050" v="3455" actId="1076"/>
          <ac:spMkLst>
            <pc:docMk/>
            <pc:sldMk cId="2876255660" sldId="697"/>
            <ac:spMk id="75" creationId="{D2AFC988-D0AF-2F03-C4E6-16C5543BE578}"/>
          </ac:spMkLst>
        </pc:spChg>
        <pc:spChg chg="add mod">
          <ac:chgData name="Lin, Sibo" userId="ea051dd4-adc5-46dc-bb80-8ca847fcc2d8" providerId="ADAL" clId="{7EA2BB86-E007-45EB-866C-9A595ED0A894}" dt="2022-11-23T04:45:13.517" v="1483" actId="1076"/>
          <ac:spMkLst>
            <pc:docMk/>
            <pc:sldMk cId="2876255660" sldId="697"/>
            <ac:spMk id="76" creationId="{436B1361-1442-639A-160D-31A702ABE405}"/>
          </ac:spMkLst>
        </pc:spChg>
        <pc:spChg chg="add mod">
          <ac:chgData name="Lin, Sibo" userId="ea051dd4-adc5-46dc-bb80-8ca847fcc2d8" providerId="ADAL" clId="{7EA2BB86-E007-45EB-866C-9A595ED0A894}" dt="2022-11-23T04:45:13.517" v="1483" actId="1076"/>
          <ac:spMkLst>
            <pc:docMk/>
            <pc:sldMk cId="2876255660" sldId="697"/>
            <ac:spMk id="79" creationId="{2891F1B1-5DE8-3365-86F9-05037BCD5FD0}"/>
          </ac:spMkLst>
        </pc:spChg>
        <pc:spChg chg="add mod">
          <ac:chgData name="Lin, Sibo" userId="ea051dd4-adc5-46dc-bb80-8ca847fcc2d8" providerId="ADAL" clId="{7EA2BB86-E007-45EB-866C-9A595ED0A894}" dt="2022-11-23T15:37:19.687" v="3457" actId="1076"/>
          <ac:spMkLst>
            <pc:docMk/>
            <pc:sldMk cId="2876255660" sldId="697"/>
            <ac:spMk id="80" creationId="{92B69F13-8183-D88B-267A-664E6BB00D87}"/>
          </ac:spMkLst>
        </pc:spChg>
        <pc:graphicFrameChg chg="add del mod">
          <ac:chgData name="Lin, Sibo" userId="ea051dd4-adc5-46dc-bb80-8ca847fcc2d8" providerId="ADAL" clId="{7EA2BB86-E007-45EB-866C-9A595ED0A894}" dt="2022-11-23T04:44:01.954" v="1464"/>
          <ac:graphicFrameMkLst>
            <pc:docMk/>
            <pc:sldMk cId="2876255660" sldId="697"/>
            <ac:graphicFrameMk id="8" creationId="{C91BF16C-A6AA-EC36-8E90-3D290ADC0FC2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44:01.954" v="1464"/>
          <ac:graphicFrameMkLst>
            <pc:docMk/>
            <pc:sldMk cId="2876255660" sldId="697"/>
            <ac:graphicFrameMk id="9" creationId="{AEA8D52B-EC51-CC75-91AF-5B76A0576987}"/>
          </ac:graphicFrameMkLst>
        </pc:graphicFrameChg>
        <pc:graphicFrameChg chg="del">
          <ac:chgData name="Lin, Sibo" userId="ea051dd4-adc5-46dc-bb80-8ca847fcc2d8" providerId="ADAL" clId="{7EA2BB86-E007-45EB-866C-9A595ED0A894}" dt="2022-11-23T04:45:06.542" v="1481" actId="478"/>
          <ac:graphicFrameMkLst>
            <pc:docMk/>
            <pc:sldMk cId="2876255660" sldId="697"/>
            <ac:graphicFrameMk id="14" creationId="{00000000-0000-0000-0000-000000000000}"/>
          </ac:graphicFrameMkLst>
        </pc:graphicFrameChg>
        <pc:graphicFrameChg chg="del">
          <ac:chgData name="Lin, Sibo" userId="ea051dd4-adc5-46dc-bb80-8ca847fcc2d8" providerId="ADAL" clId="{7EA2BB86-E007-45EB-866C-9A595ED0A894}" dt="2022-11-23T04:45:06.542" v="1481" actId="478"/>
          <ac:graphicFrameMkLst>
            <pc:docMk/>
            <pc:sldMk cId="2876255660" sldId="697"/>
            <ac:graphicFrameMk id="31" creationId="{00000000-0000-0000-0000-000000000000}"/>
          </ac:graphicFrameMkLst>
        </pc:graphicFrameChg>
        <pc:graphicFrameChg chg="del">
          <ac:chgData name="Lin, Sibo" userId="ea051dd4-adc5-46dc-bb80-8ca847fcc2d8" providerId="ADAL" clId="{7EA2BB86-E007-45EB-866C-9A595ED0A894}" dt="2022-11-23T04:45:06.542" v="1481" actId="478"/>
          <ac:graphicFrameMkLst>
            <pc:docMk/>
            <pc:sldMk cId="2876255660" sldId="697"/>
            <ac:graphicFrameMk id="32" creationId="{00000000-0000-0000-0000-000000000000}"/>
          </ac:graphicFrameMkLst>
        </pc:graphicFrameChg>
        <pc:graphicFrameChg chg="del">
          <ac:chgData name="Lin, Sibo" userId="ea051dd4-adc5-46dc-bb80-8ca847fcc2d8" providerId="ADAL" clId="{7EA2BB86-E007-45EB-866C-9A595ED0A894}" dt="2022-11-23T04:45:06.542" v="1481" actId="478"/>
          <ac:graphicFrameMkLst>
            <pc:docMk/>
            <pc:sldMk cId="2876255660" sldId="697"/>
            <ac:graphicFrameMk id="33" creationId="{00000000-0000-0000-0000-000000000000}"/>
          </ac:graphicFrameMkLst>
        </pc:graphicFrameChg>
        <pc:graphicFrameChg chg="del">
          <ac:chgData name="Lin, Sibo" userId="ea051dd4-adc5-46dc-bb80-8ca847fcc2d8" providerId="ADAL" clId="{7EA2BB86-E007-45EB-866C-9A595ED0A894}" dt="2022-11-23T04:45:06.542" v="1481" actId="478"/>
          <ac:graphicFrameMkLst>
            <pc:docMk/>
            <pc:sldMk cId="2876255660" sldId="697"/>
            <ac:graphicFrameMk id="34" creationId="{00000000-0000-0000-0000-000000000000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45:01.706" v="1478"/>
          <ac:graphicFrameMkLst>
            <pc:docMk/>
            <pc:sldMk cId="2876255660" sldId="697"/>
            <ac:graphicFrameMk id="56" creationId="{B460C016-A935-E725-2A8B-C603FE640009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4:45:01.706" v="1478"/>
          <ac:graphicFrameMkLst>
            <pc:docMk/>
            <pc:sldMk cId="2876255660" sldId="697"/>
            <ac:graphicFrameMk id="57" creationId="{4BE830C4-9EE7-7C05-C977-03A70AFDDCAA}"/>
          </ac:graphicFrameMkLst>
        </pc:graphicFrameChg>
        <pc:graphicFrameChg chg="add mod">
          <ac:chgData name="Lin, Sibo" userId="ea051dd4-adc5-46dc-bb80-8ca847fcc2d8" providerId="ADAL" clId="{7EA2BB86-E007-45EB-866C-9A595ED0A894}" dt="2022-11-23T04:45:13.517" v="1483" actId="1076"/>
          <ac:graphicFrameMkLst>
            <pc:docMk/>
            <pc:sldMk cId="2876255660" sldId="697"/>
            <ac:graphicFrameMk id="70" creationId="{C27746CD-49A7-3FFA-CA5F-E4CCC3535879}"/>
          </ac:graphicFrameMkLst>
        </pc:graphicFrameChg>
        <pc:graphicFrameChg chg="add mod">
          <ac:chgData name="Lin, Sibo" userId="ea051dd4-adc5-46dc-bb80-8ca847fcc2d8" providerId="ADAL" clId="{7EA2BB86-E007-45EB-866C-9A595ED0A894}" dt="2022-11-23T04:45:13.517" v="1483" actId="1076"/>
          <ac:graphicFrameMkLst>
            <pc:docMk/>
            <pc:sldMk cId="2876255660" sldId="697"/>
            <ac:graphicFrameMk id="71" creationId="{27062B73-4587-5CDB-326A-D62B1BA4C58E}"/>
          </ac:graphicFrameMkLst>
        </pc:graphicFrameChg>
        <pc:picChg chg="del">
          <ac:chgData name="Lin, Sibo" userId="ea051dd4-adc5-46dc-bb80-8ca847fcc2d8" providerId="ADAL" clId="{7EA2BB86-E007-45EB-866C-9A595ED0A894}" dt="2022-11-23T04:45:06.542" v="1481" actId="478"/>
          <ac:picMkLst>
            <pc:docMk/>
            <pc:sldMk cId="2876255660" sldId="697"/>
            <ac:picMk id="20" creationId="{00000000-0000-0000-0000-000000000000}"/>
          </ac:picMkLst>
        </pc:picChg>
        <pc:picChg chg="add del mod">
          <ac:chgData name="Lin, Sibo" userId="ea051dd4-adc5-46dc-bb80-8ca847fcc2d8" providerId="ADAL" clId="{7EA2BB86-E007-45EB-866C-9A595ED0A894}" dt="2022-11-23T04:45:01.706" v="1478"/>
          <ac:picMkLst>
            <pc:docMk/>
            <pc:sldMk cId="2876255660" sldId="697"/>
            <ac:picMk id="58" creationId="{BF376D27-6203-C46C-B0CC-D373A2A5ECF7}"/>
          </ac:picMkLst>
        </pc:picChg>
        <pc:picChg chg="add del mod">
          <ac:chgData name="Lin, Sibo" userId="ea051dd4-adc5-46dc-bb80-8ca847fcc2d8" providerId="ADAL" clId="{7EA2BB86-E007-45EB-866C-9A595ED0A894}" dt="2022-11-23T04:45:01.706" v="1478"/>
          <ac:picMkLst>
            <pc:docMk/>
            <pc:sldMk cId="2876255660" sldId="697"/>
            <ac:picMk id="67" creationId="{78AF98C2-DB7E-2F71-06FE-1C38735A999A}"/>
          </ac:picMkLst>
        </pc:picChg>
        <pc:picChg chg="add mod">
          <ac:chgData name="Lin, Sibo" userId="ea051dd4-adc5-46dc-bb80-8ca847fcc2d8" providerId="ADAL" clId="{7EA2BB86-E007-45EB-866C-9A595ED0A894}" dt="2022-11-23T04:45:13.517" v="1483" actId="1076"/>
          <ac:picMkLst>
            <pc:docMk/>
            <pc:sldMk cId="2876255660" sldId="697"/>
            <ac:picMk id="72" creationId="{8446CBE2-0F29-D714-ECFA-1F8F20DFC0C2}"/>
          </ac:picMkLst>
        </pc:picChg>
        <pc:picChg chg="add mod">
          <ac:chgData name="Lin, Sibo" userId="ea051dd4-adc5-46dc-bb80-8ca847fcc2d8" providerId="ADAL" clId="{7EA2BB86-E007-45EB-866C-9A595ED0A894}" dt="2022-11-23T04:46:01.620" v="1504" actId="1076"/>
          <ac:picMkLst>
            <pc:docMk/>
            <pc:sldMk cId="2876255660" sldId="697"/>
            <ac:picMk id="81" creationId="{6643711C-39A9-0165-1EBD-1BE532008916}"/>
          </ac:picMkLst>
        </pc:picChg>
        <pc:cxnChg chg="del">
          <ac:chgData name="Lin, Sibo" userId="ea051dd4-adc5-46dc-bb80-8ca847fcc2d8" providerId="ADAL" clId="{7EA2BB86-E007-45EB-866C-9A595ED0A894}" dt="2022-11-23T04:45:06.542" v="1481" actId="478"/>
          <ac:cxnSpMkLst>
            <pc:docMk/>
            <pc:sldMk cId="2876255660" sldId="697"/>
            <ac:cxnSpMk id="25" creationId="{00000000-0000-0000-0000-000000000000}"/>
          </ac:cxnSpMkLst>
        </pc:cxnChg>
        <pc:cxnChg chg="del">
          <ac:chgData name="Lin, Sibo" userId="ea051dd4-adc5-46dc-bb80-8ca847fcc2d8" providerId="ADAL" clId="{7EA2BB86-E007-45EB-866C-9A595ED0A894}" dt="2022-11-23T04:45:06.542" v="1481" actId="478"/>
          <ac:cxnSpMkLst>
            <pc:docMk/>
            <pc:sldMk cId="2876255660" sldId="697"/>
            <ac:cxnSpMk id="26" creationId="{00000000-0000-0000-0000-000000000000}"/>
          </ac:cxnSpMkLst>
        </pc:cxnChg>
        <pc:cxnChg chg="del">
          <ac:chgData name="Lin, Sibo" userId="ea051dd4-adc5-46dc-bb80-8ca847fcc2d8" providerId="ADAL" clId="{7EA2BB86-E007-45EB-866C-9A595ED0A894}" dt="2022-11-23T04:45:06.542" v="1481" actId="478"/>
          <ac:cxnSpMkLst>
            <pc:docMk/>
            <pc:sldMk cId="2876255660" sldId="697"/>
            <ac:cxnSpMk id="28" creationId="{00000000-0000-0000-0000-000000000000}"/>
          </ac:cxnSpMkLst>
        </pc:cxnChg>
        <pc:cxnChg chg="del">
          <ac:chgData name="Lin, Sibo" userId="ea051dd4-adc5-46dc-bb80-8ca847fcc2d8" providerId="ADAL" clId="{7EA2BB86-E007-45EB-866C-9A595ED0A894}" dt="2022-11-23T04:45:06.542" v="1481" actId="478"/>
          <ac:cxnSpMkLst>
            <pc:docMk/>
            <pc:sldMk cId="2876255660" sldId="697"/>
            <ac:cxnSpMk id="29" creationId="{00000000-0000-0000-0000-000000000000}"/>
          </ac:cxnSpMkLst>
        </pc:cxnChg>
        <pc:cxnChg chg="del">
          <ac:chgData name="Lin, Sibo" userId="ea051dd4-adc5-46dc-bb80-8ca847fcc2d8" providerId="ADAL" clId="{7EA2BB86-E007-45EB-866C-9A595ED0A894}" dt="2022-11-23T04:45:06.542" v="1481" actId="478"/>
          <ac:cxnSpMkLst>
            <pc:docMk/>
            <pc:sldMk cId="2876255660" sldId="697"/>
            <ac:cxnSpMk id="35" creationId="{00000000-0000-0000-0000-000000000000}"/>
          </ac:cxnSpMkLst>
        </pc:cxnChg>
        <pc:cxnChg chg="add del mod">
          <ac:chgData name="Lin, Sibo" userId="ea051dd4-adc5-46dc-bb80-8ca847fcc2d8" providerId="ADAL" clId="{7EA2BB86-E007-45EB-866C-9A595ED0A894}" dt="2022-11-23T04:44:01.954" v="1464"/>
          <ac:cxnSpMkLst>
            <pc:docMk/>
            <pc:sldMk cId="2876255660" sldId="697"/>
            <ac:cxnSpMk id="48" creationId="{07D564F4-CFA6-10D3-2464-59B24BD67788}"/>
          </ac:cxnSpMkLst>
        </pc:cxnChg>
        <pc:cxnChg chg="add del mod">
          <ac:chgData name="Lin, Sibo" userId="ea051dd4-adc5-46dc-bb80-8ca847fcc2d8" providerId="ADAL" clId="{7EA2BB86-E007-45EB-866C-9A595ED0A894}" dt="2022-11-23T04:44:01.954" v="1464"/>
          <ac:cxnSpMkLst>
            <pc:docMk/>
            <pc:sldMk cId="2876255660" sldId="697"/>
            <ac:cxnSpMk id="49" creationId="{54F04857-599A-EB57-DCE5-51089771AAEE}"/>
          </ac:cxnSpMkLst>
        </pc:cxnChg>
        <pc:cxnChg chg="add del mod">
          <ac:chgData name="Lin, Sibo" userId="ea051dd4-adc5-46dc-bb80-8ca847fcc2d8" providerId="ADAL" clId="{7EA2BB86-E007-45EB-866C-9A595ED0A894}" dt="2022-11-23T04:45:01.706" v="1478"/>
          <ac:cxnSpMkLst>
            <pc:docMk/>
            <pc:sldMk cId="2876255660" sldId="697"/>
            <ac:cxnSpMk id="54" creationId="{F39D4109-02D6-0AC0-C860-A9DEA3E14DD1}"/>
          </ac:cxnSpMkLst>
        </pc:cxnChg>
        <pc:cxnChg chg="add del mod">
          <ac:chgData name="Lin, Sibo" userId="ea051dd4-adc5-46dc-bb80-8ca847fcc2d8" providerId="ADAL" clId="{7EA2BB86-E007-45EB-866C-9A595ED0A894}" dt="2022-11-23T04:45:01.706" v="1478"/>
          <ac:cxnSpMkLst>
            <pc:docMk/>
            <pc:sldMk cId="2876255660" sldId="697"/>
            <ac:cxnSpMk id="63" creationId="{0C4D38A6-F2B5-086B-7566-2DCA392159C9}"/>
          </ac:cxnSpMkLst>
        </pc:cxnChg>
        <pc:cxnChg chg="add del mod">
          <ac:chgData name="Lin, Sibo" userId="ea051dd4-adc5-46dc-bb80-8ca847fcc2d8" providerId="ADAL" clId="{7EA2BB86-E007-45EB-866C-9A595ED0A894}" dt="2022-11-23T04:45:01.706" v="1478"/>
          <ac:cxnSpMkLst>
            <pc:docMk/>
            <pc:sldMk cId="2876255660" sldId="697"/>
            <ac:cxnSpMk id="64" creationId="{661C44BD-8A4E-D5D7-34A4-8B1AD4F3C90F}"/>
          </ac:cxnSpMkLst>
        </pc:cxnChg>
        <pc:cxnChg chg="add del mod">
          <ac:chgData name="Lin, Sibo" userId="ea051dd4-adc5-46dc-bb80-8ca847fcc2d8" providerId="ADAL" clId="{7EA2BB86-E007-45EB-866C-9A595ED0A894}" dt="2022-11-23T04:46:04.432" v="1506" actId="478"/>
          <ac:cxnSpMkLst>
            <pc:docMk/>
            <pc:sldMk cId="2876255660" sldId="697"/>
            <ac:cxnSpMk id="68" creationId="{9FD42465-E269-009E-B9F5-0338F021DA8A}"/>
          </ac:cxnSpMkLst>
        </pc:cxnChg>
        <pc:cxnChg chg="add mod">
          <ac:chgData name="Lin, Sibo" userId="ea051dd4-adc5-46dc-bb80-8ca847fcc2d8" providerId="ADAL" clId="{7EA2BB86-E007-45EB-866C-9A595ED0A894}" dt="2022-11-23T04:45:13.517" v="1483" actId="1076"/>
          <ac:cxnSpMkLst>
            <pc:docMk/>
            <pc:sldMk cId="2876255660" sldId="697"/>
            <ac:cxnSpMk id="77" creationId="{6D553CE3-69E7-285B-2A90-E1B6F5EC600B}"/>
          </ac:cxnSpMkLst>
        </pc:cxnChg>
        <pc:cxnChg chg="add mod">
          <ac:chgData name="Lin, Sibo" userId="ea051dd4-adc5-46dc-bb80-8ca847fcc2d8" providerId="ADAL" clId="{7EA2BB86-E007-45EB-866C-9A595ED0A894}" dt="2022-11-23T04:45:13.517" v="1483" actId="1076"/>
          <ac:cxnSpMkLst>
            <pc:docMk/>
            <pc:sldMk cId="2876255660" sldId="697"/>
            <ac:cxnSpMk id="78" creationId="{38F1C84F-B301-67BA-F315-13CEF6233D41}"/>
          </ac:cxnSpMkLst>
        </pc:cxnChg>
      </pc:sldChg>
      <pc:sldChg chg="add del">
        <pc:chgData name="Lin, Sibo" userId="ea051dd4-adc5-46dc-bb80-8ca847fcc2d8" providerId="ADAL" clId="{7EA2BB86-E007-45EB-866C-9A595ED0A894}" dt="2022-11-23T06:49:36.525" v="2011" actId="2696"/>
        <pc:sldMkLst>
          <pc:docMk/>
          <pc:sldMk cId="2993849412" sldId="698"/>
        </pc:sldMkLst>
      </pc:sldChg>
      <pc:sldChg chg="add">
        <pc:chgData name="Lin, Sibo" userId="ea051dd4-adc5-46dc-bb80-8ca847fcc2d8" providerId="ADAL" clId="{7EA2BB86-E007-45EB-866C-9A595ED0A894}" dt="2022-11-23T07:28:56.929" v="2025"/>
        <pc:sldMkLst>
          <pc:docMk/>
          <pc:sldMk cId="1234602262" sldId="699"/>
        </pc:sldMkLst>
      </pc:sldChg>
      <pc:sldChg chg="addSp delSp modSp add del mod">
        <pc:chgData name="Lin, Sibo" userId="ea051dd4-adc5-46dc-bb80-8ca847fcc2d8" providerId="ADAL" clId="{7EA2BB86-E007-45EB-866C-9A595ED0A894}" dt="2022-11-23T07:28:52.389" v="2024" actId="2696"/>
        <pc:sldMkLst>
          <pc:docMk/>
          <pc:sldMk cId="2103052485" sldId="699"/>
        </pc:sldMkLst>
        <pc:spChg chg="mod">
          <ac:chgData name="Lin, Sibo" userId="ea051dd4-adc5-46dc-bb80-8ca847fcc2d8" providerId="ADAL" clId="{7EA2BB86-E007-45EB-866C-9A595ED0A894}" dt="2022-11-23T05:59:45.500" v="1650" actId="14100"/>
          <ac:spMkLst>
            <pc:docMk/>
            <pc:sldMk cId="2103052485" sldId="699"/>
            <ac:spMk id="12" creationId="{A502DCA6-B81F-44F5-9F01-51C32F7F21F4}"/>
          </ac:spMkLst>
        </pc:spChg>
        <pc:spChg chg="mod">
          <ac:chgData name="Lin, Sibo" userId="ea051dd4-adc5-46dc-bb80-8ca847fcc2d8" providerId="ADAL" clId="{7EA2BB86-E007-45EB-866C-9A595ED0A894}" dt="2022-11-23T06:01:04.049" v="1668" actId="20577"/>
          <ac:spMkLst>
            <pc:docMk/>
            <pc:sldMk cId="2103052485" sldId="699"/>
            <ac:spMk id="69" creationId="{3BFBAB12-C853-4855-8352-45376A986EF6}"/>
          </ac:spMkLst>
        </pc:spChg>
        <pc:graphicFrameChg chg="add mod">
          <ac:chgData name="Lin, Sibo" userId="ea051dd4-adc5-46dc-bb80-8ca847fcc2d8" providerId="ADAL" clId="{7EA2BB86-E007-45EB-866C-9A595ED0A894}" dt="2022-11-23T05:59:11.091" v="1575"/>
          <ac:graphicFrameMkLst>
            <pc:docMk/>
            <pc:sldMk cId="2103052485" sldId="699"/>
            <ac:graphicFrameMk id="2" creationId="{1E4F99D7-5BE5-59B5-6924-823FD11B1A44}"/>
          </ac:graphicFrameMkLst>
        </pc:graphicFrameChg>
        <pc:graphicFrameChg chg="add del mod">
          <ac:chgData name="Lin, Sibo" userId="ea051dd4-adc5-46dc-bb80-8ca847fcc2d8" providerId="ADAL" clId="{7EA2BB86-E007-45EB-866C-9A595ED0A894}" dt="2022-11-23T06:28:11.481" v="1676"/>
          <ac:graphicFrameMkLst>
            <pc:docMk/>
            <pc:sldMk cId="2103052485" sldId="699"/>
            <ac:graphicFrameMk id="4" creationId="{2AF6713B-0028-2912-49C4-5125973EE484}"/>
          </ac:graphicFrameMkLst>
        </pc:graphicFrameChg>
      </pc:sldChg>
      <pc:sldChg chg="addSp delSp modSp add mod modAnim">
        <pc:chgData name="Lin, Sibo" userId="ea051dd4-adc5-46dc-bb80-8ca847fcc2d8" providerId="ADAL" clId="{7EA2BB86-E007-45EB-866C-9A595ED0A894}" dt="2022-11-23T17:05:07.297" v="3583"/>
        <pc:sldMkLst>
          <pc:docMk/>
          <pc:sldMk cId="1096895874" sldId="700"/>
        </pc:sldMkLst>
        <pc:spChg chg="mod">
          <ac:chgData name="Lin, Sibo" userId="ea051dd4-adc5-46dc-bb80-8ca847fcc2d8" providerId="ADAL" clId="{7EA2BB86-E007-45EB-866C-9A595ED0A894}" dt="2022-11-23T17:02:54.354" v="3566" actId="165"/>
          <ac:spMkLst>
            <pc:docMk/>
            <pc:sldMk cId="1096895874" sldId="700"/>
            <ac:spMk id="9" creationId="{1FEEA812-C77F-4D78-8B40-5B3ECE29A745}"/>
          </ac:spMkLst>
        </pc:spChg>
        <pc:spChg chg="mod topLvl">
          <ac:chgData name="Lin, Sibo" userId="ea051dd4-adc5-46dc-bb80-8ca847fcc2d8" providerId="ADAL" clId="{7EA2BB86-E007-45EB-866C-9A595ED0A894}" dt="2022-11-23T17:03:30.001" v="3570" actId="164"/>
          <ac:spMkLst>
            <pc:docMk/>
            <pc:sldMk cId="1096895874" sldId="700"/>
            <ac:spMk id="10" creationId="{277344C7-F5DE-4BAF-B88C-AE7918BE6B6B}"/>
          </ac:spMkLst>
        </pc:spChg>
        <pc:spChg chg="mod topLvl">
          <ac:chgData name="Lin, Sibo" userId="ea051dd4-adc5-46dc-bb80-8ca847fcc2d8" providerId="ADAL" clId="{7EA2BB86-E007-45EB-866C-9A595ED0A894}" dt="2022-11-23T17:03:42.607" v="3574" actId="164"/>
          <ac:spMkLst>
            <pc:docMk/>
            <pc:sldMk cId="1096895874" sldId="700"/>
            <ac:spMk id="11" creationId="{65C9552A-1E9A-4E9A-93C0-F38B34026215}"/>
          </ac:spMkLst>
        </pc:spChg>
        <pc:spChg chg="mod">
          <ac:chgData name="Lin, Sibo" userId="ea051dd4-adc5-46dc-bb80-8ca847fcc2d8" providerId="ADAL" clId="{7EA2BB86-E007-45EB-866C-9A595ED0A894}" dt="2022-11-23T17:02:54.354" v="3566" actId="165"/>
          <ac:spMkLst>
            <pc:docMk/>
            <pc:sldMk cId="1096895874" sldId="700"/>
            <ac:spMk id="12" creationId="{F03F4AB6-2A17-476F-ADF9-2C5F3F189AD4}"/>
          </ac:spMkLst>
        </pc:spChg>
        <pc:spChg chg="mod topLvl">
          <ac:chgData name="Lin, Sibo" userId="ea051dd4-adc5-46dc-bb80-8ca847fcc2d8" providerId="ADAL" clId="{7EA2BB86-E007-45EB-866C-9A595ED0A894}" dt="2022-11-23T17:03:30.001" v="3570" actId="164"/>
          <ac:spMkLst>
            <pc:docMk/>
            <pc:sldMk cId="1096895874" sldId="700"/>
            <ac:spMk id="13" creationId="{F7E29877-2A0F-4DE2-B860-C9648349668A}"/>
          </ac:spMkLst>
        </pc:spChg>
        <pc:spChg chg="mod topLvl">
          <ac:chgData name="Lin, Sibo" userId="ea051dd4-adc5-46dc-bb80-8ca847fcc2d8" providerId="ADAL" clId="{7EA2BB86-E007-45EB-866C-9A595ED0A894}" dt="2022-11-23T17:03:42.607" v="3574" actId="164"/>
          <ac:spMkLst>
            <pc:docMk/>
            <pc:sldMk cId="1096895874" sldId="700"/>
            <ac:spMk id="14" creationId="{728B30DB-BE61-40B7-84D6-1346377713ED}"/>
          </ac:spMkLst>
        </pc:spChg>
        <pc:spChg chg="del">
          <ac:chgData name="Lin, Sibo" userId="ea051dd4-adc5-46dc-bb80-8ca847fcc2d8" providerId="ADAL" clId="{7EA2BB86-E007-45EB-866C-9A595ED0A894}" dt="2022-11-23T17:02:22.421" v="3565" actId="478"/>
          <ac:spMkLst>
            <pc:docMk/>
            <pc:sldMk cId="1096895874" sldId="700"/>
            <ac:spMk id="17" creationId="{6F91CF3E-33A5-4378-849E-FF1B8B4F92A7}"/>
          </ac:spMkLst>
        </pc:spChg>
        <pc:spChg chg="mod">
          <ac:chgData name="Lin, Sibo" userId="ea051dd4-adc5-46dc-bb80-8ca847fcc2d8" providerId="ADAL" clId="{7EA2BB86-E007-45EB-866C-9A595ED0A894}" dt="2022-11-23T17:05:02.145" v="3582" actId="1076"/>
          <ac:spMkLst>
            <pc:docMk/>
            <pc:sldMk cId="1096895874" sldId="700"/>
            <ac:spMk id="21" creationId="{862E3E70-D0BC-E7CE-CD83-988EE774610D}"/>
          </ac:spMkLst>
        </pc:spChg>
        <pc:spChg chg="mod">
          <ac:chgData name="Lin, Sibo" userId="ea051dd4-adc5-46dc-bb80-8ca847fcc2d8" providerId="ADAL" clId="{7EA2BB86-E007-45EB-866C-9A595ED0A894}" dt="2022-11-23T17:04:43.269" v="3580" actId="1076"/>
          <ac:spMkLst>
            <pc:docMk/>
            <pc:sldMk cId="1096895874" sldId="700"/>
            <ac:spMk id="24" creationId="{AAAA1237-30B1-6A47-CCD5-A93AC6C98736}"/>
          </ac:spMkLst>
        </pc:spChg>
        <pc:spChg chg="add mod">
          <ac:chgData name="Lin, Sibo" userId="ea051dd4-adc5-46dc-bb80-8ca847fcc2d8" providerId="ADAL" clId="{7EA2BB86-E007-45EB-866C-9A595ED0A894}" dt="2022-11-23T17:04:27.188" v="3579" actId="207"/>
          <ac:spMkLst>
            <pc:docMk/>
            <pc:sldMk cId="1096895874" sldId="700"/>
            <ac:spMk id="25" creationId="{8054254F-6F47-9C6B-B2A7-0282B061DCDD}"/>
          </ac:spMkLst>
        </pc:spChg>
        <pc:spChg chg="mod">
          <ac:chgData name="Lin, Sibo" userId="ea051dd4-adc5-46dc-bb80-8ca847fcc2d8" providerId="ADAL" clId="{7EA2BB86-E007-45EB-866C-9A595ED0A894}" dt="2022-11-23T07:29:49.095" v="2044" actId="20577"/>
          <ac:spMkLst>
            <pc:docMk/>
            <pc:sldMk cId="1096895874" sldId="700"/>
            <ac:spMk id="26" creationId="{E5BC5B2E-49EF-3575-BBD1-0BDBA35322E4}"/>
          </ac:spMkLst>
        </pc:spChg>
        <pc:spChg chg="add mod">
          <ac:chgData name="Lin, Sibo" userId="ea051dd4-adc5-46dc-bb80-8ca847fcc2d8" providerId="ADAL" clId="{7EA2BB86-E007-45EB-866C-9A595ED0A894}" dt="2022-11-23T17:05:07.297" v="3583"/>
          <ac:spMkLst>
            <pc:docMk/>
            <pc:sldMk cId="1096895874" sldId="700"/>
            <ac:spMk id="27" creationId="{75CE64CD-FF93-AD4B-293D-1DE93FF70E1B}"/>
          </ac:spMkLst>
        </pc:spChg>
        <pc:grpChg chg="add mod">
          <ac:chgData name="Lin, Sibo" userId="ea051dd4-adc5-46dc-bb80-8ca847fcc2d8" providerId="ADAL" clId="{7EA2BB86-E007-45EB-866C-9A595ED0A894}" dt="2022-11-23T17:03:30.001" v="3570" actId="164"/>
          <ac:grpSpMkLst>
            <pc:docMk/>
            <pc:sldMk cId="1096895874" sldId="700"/>
            <ac:grpSpMk id="3" creationId="{BB4C0B99-6097-6575-05D1-CC6A740E2966}"/>
          </ac:grpSpMkLst>
        </pc:grpChg>
        <pc:grpChg chg="add mod">
          <ac:chgData name="Lin, Sibo" userId="ea051dd4-adc5-46dc-bb80-8ca847fcc2d8" providerId="ADAL" clId="{7EA2BB86-E007-45EB-866C-9A595ED0A894}" dt="2022-11-23T17:03:42.607" v="3574" actId="164"/>
          <ac:grpSpMkLst>
            <pc:docMk/>
            <pc:sldMk cId="1096895874" sldId="700"/>
            <ac:grpSpMk id="16" creationId="{2D7F456F-D27F-D00C-DACB-D19E7655C114}"/>
          </ac:grpSpMkLst>
        </pc:grpChg>
        <pc:grpChg chg="mod topLvl">
          <ac:chgData name="Lin, Sibo" userId="ea051dd4-adc5-46dc-bb80-8ca847fcc2d8" providerId="ADAL" clId="{7EA2BB86-E007-45EB-866C-9A595ED0A894}" dt="2022-11-23T17:02:54.354" v="3566" actId="165"/>
          <ac:grpSpMkLst>
            <pc:docMk/>
            <pc:sldMk cId="1096895874" sldId="700"/>
            <ac:grpSpMk id="18" creationId="{B86E4811-CF37-A72B-A4F6-B08B51846329}"/>
          </ac:grpSpMkLst>
        </pc:grpChg>
        <pc:grpChg chg="del">
          <ac:chgData name="Lin, Sibo" userId="ea051dd4-adc5-46dc-bb80-8ca847fcc2d8" providerId="ADAL" clId="{7EA2BB86-E007-45EB-866C-9A595ED0A894}" dt="2022-11-23T17:02:54.354" v="3566" actId="165"/>
          <ac:grpSpMkLst>
            <pc:docMk/>
            <pc:sldMk cId="1096895874" sldId="700"/>
            <ac:grpSpMk id="19" creationId="{F07885E8-F25A-2308-5C0D-644FAB0C3986}"/>
          </ac:grpSpMkLst>
        </pc:grpChg>
        <pc:graphicFrameChg chg="mod topLvl">
          <ac:chgData name="Lin, Sibo" userId="ea051dd4-adc5-46dc-bb80-8ca847fcc2d8" providerId="ADAL" clId="{7EA2BB86-E007-45EB-866C-9A595ED0A894}" dt="2022-11-23T17:02:54.354" v="3566" actId="165"/>
          <ac:graphicFrameMkLst>
            <pc:docMk/>
            <pc:sldMk cId="1096895874" sldId="700"/>
            <ac:graphicFrameMk id="15" creationId="{A1166D83-3FA7-4D2C-835B-3D29DEE28BA8}"/>
          </ac:graphicFrameMkLst>
        </pc:graphicFrameChg>
      </pc:sldChg>
      <pc:sldChg chg="addSp delSp modSp add del mod">
        <pc:chgData name="Lin, Sibo" userId="ea051dd4-adc5-46dc-bb80-8ca847fcc2d8" providerId="ADAL" clId="{7EA2BB86-E007-45EB-866C-9A595ED0A894}" dt="2022-11-23T07:28:52.389" v="2024" actId="2696"/>
        <pc:sldMkLst>
          <pc:docMk/>
          <pc:sldMk cId="3323570764" sldId="700"/>
        </pc:sldMkLst>
        <pc:spChg chg="del mod">
          <ac:chgData name="Lin, Sibo" userId="ea051dd4-adc5-46dc-bb80-8ca847fcc2d8" providerId="ADAL" clId="{7EA2BB86-E007-45EB-866C-9A595ED0A894}" dt="2022-11-23T06:28:43.337" v="1681" actId="478"/>
          <ac:spMkLst>
            <pc:docMk/>
            <pc:sldMk cId="3323570764" sldId="700"/>
            <ac:spMk id="3" creationId="{BC923307-7310-4E74-8C84-3C6AB4BB31D8}"/>
          </ac:spMkLst>
        </pc:spChg>
        <pc:spChg chg="add del mod">
          <ac:chgData name="Lin, Sibo" userId="ea051dd4-adc5-46dc-bb80-8ca847fcc2d8" providerId="ADAL" clId="{7EA2BB86-E007-45EB-866C-9A595ED0A894}" dt="2022-11-23T06:28:46.015" v="1683" actId="478"/>
          <ac:spMkLst>
            <pc:docMk/>
            <pc:sldMk cId="3323570764" sldId="700"/>
            <ac:spMk id="25" creationId="{1226A4CB-520C-5285-5351-DB826F55F48D}"/>
          </ac:spMkLst>
        </pc:spChg>
        <pc:spChg chg="add mod">
          <ac:chgData name="Lin, Sibo" userId="ea051dd4-adc5-46dc-bb80-8ca847fcc2d8" providerId="ADAL" clId="{7EA2BB86-E007-45EB-866C-9A595ED0A894}" dt="2022-11-23T06:28:43.680" v="1682"/>
          <ac:spMkLst>
            <pc:docMk/>
            <pc:sldMk cId="3323570764" sldId="700"/>
            <ac:spMk id="26" creationId="{E5BC5B2E-49EF-3575-BBD1-0BDBA35322E4}"/>
          </ac:spMkLst>
        </pc:spChg>
        <pc:graphicFrameChg chg="add mod">
          <ac:chgData name="Lin, Sibo" userId="ea051dd4-adc5-46dc-bb80-8ca847fcc2d8" providerId="ADAL" clId="{7EA2BB86-E007-45EB-866C-9A595ED0A894}" dt="2022-11-23T06:28:26.319" v="1679"/>
          <ac:graphicFrameMkLst>
            <pc:docMk/>
            <pc:sldMk cId="3323570764" sldId="700"/>
            <ac:graphicFrameMk id="2" creationId="{66746F9C-CF0C-B170-EF5C-51148F38AD9B}"/>
          </ac:graphicFrameMkLst>
        </pc:graphicFrameChg>
      </pc:sldChg>
      <pc:sldChg chg="addSp delSp modSp new mod modAnim">
        <pc:chgData name="Lin, Sibo" userId="ea051dd4-adc5-46dc-bb80-8ca847fcc2d8" providerId="ADAL" clId="{7EA2BB86-E007-45EB-866C-9A595ED0A894}" dt="2022-11-23T16:59:04.761" v="3563" actId="2711"/>
        <pc:sldMkLst>
          <pc:docMk/>
          <pc:sldMk cId="938336751" sldId="701"/>
        </pc:sldMkLst>
        <pc:spChg chg="del">
          <ac:chgData name="Lin, Sibo" userId="ea051dd4-adc5-46dc-bb80-8ca847fcc2d8" providerId="ADAL" clId="{7EA2BB86-E007-45EB-866C-9A595ED0A894}" dt="2022-11-23T07:41:26.672" v="2667" actId="478"/>
          <ac:spMkLst>
            <pc:docMk/>
            <pc:sldMk cId="938336751" sldId="701"/>
            <ac:spMk id="2" creationId="{0F09FCC5-598C-5F97-B733-33F25CDA41B3}"/>
          </ac:spMkLst>
        </pc:spChg>
        <pc:spChg chg="mod">
          <ac:chgData name="Lin, Sibo" userId="ea051dd4-adc5-46dc-bb80-8ca847fcc2d8" providerId="ADAL" clId="{7EA2BB86-E007-45EB-866C-9A595ED0A894}" dt="2022-11-23T07:44:45.346" v="2890" actId="20577"/>
          <ac:spMkLst>
            <pc:docMk/>
            <pc:sldMk cId="938336751" sldId="701"/>
            <ac:spMk id="3" creationId="{00A3505D-2BBA-1516-42E2-AF812898B64A}"/>
          </ac:spMkLst>
        </pc:spChg>
        <pc:spChg chg="mod topLvl">
          <ac:chgData name="Lin, Sibo" userId="ea051dd4-adc5-46dc-bb80-8ca847fcc2d8" providerId="ADAL" clId="{7EA2BB86-E007-45EB-866C-9A595ED0A894}" dt="2022-11-23T16:58:44.197" v="3559" actId="1076"/>
          <ac:spMkLst>
            <pc:docMk/>
            <pc:sldMk cId="938336751" sldId="701"/>
            <ac:spMk id="6" creationId="{20A61E47-44A2-F67D-2260-796E5612D3A4}"/>
          </ac:spMkLst>
        </pc:spChg>
        <pc:spChg chg="del mod topLvl">
          <ac:chgData name="Lin, Sibo" userId="ea051dd4-adc5-46dc-bb80-8ca847fcc2d8" providerId="ADAL" clId="{7EA2BB86-E007-45EB-866C-9A595ED0A894}" dt="2022-11-23T07:41:31.337" v="2669" actId="478"/>
          <ac:spMkLst>
            <pc:docMk/>
            <pc:sldMk cId="938336751" sldId="701"/>
            <ac:spMk id="9" creationId="{750D936F-53F7-268A-A451-0EBDCC6DFA81}"/>
          </ac:spMkLst>
        </pc:spChg>
        <pc:spChg chg="mod topLvl">
          <ac:chgData name="Lin, Sibo" userId="ea051dd4-adc5-46dc-bb80-8ca847fcc2d8" providerId="ADAL" clId="{7EA2BB86-E007-45EB-866C-9A595ED0A894}" dt="2022-11-23T16:59:04.761" v="3563" actId="2711"/>
          <ac:spMkLst>
            <pc:docMk/>
            <pc:sldMk cId="938336751" sldId="701"/>
            <ac:spMk id="10" creationId="{FE9279D7-31E4-2D7D-021D-CA13EEC7835D}"/>
          </ac:spMkLst>
        </pc:spChg>
        <pc:spChg chg="del mod topLvl">
          <ac:chgData name="Lin, Sibo" userId="ea051dd4-adc5-46dc-bb80-8ca847fcc2d8" providerId="ADAL" clId="{7EA2BB86-E007-45EB-866C-9A595ED0A894}" dt="2022-11-23T16:58:38.471" v="3558" actId="21"/>
          <ac:spMkLst>
            <pc:docMk/>
            <pc:sldMk cId="938336751" sldId="701"/>
            <ac:spMk id="12" creationId="{5B958ECE-C125-863E-742A-D0F0DE80E778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16" creationId="{949DB18C-6ECF-2E5D-B2FE-5B1D804DA74B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17" creationId="{548F7EFE-D98D-485D-CDD5-190257210AD8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18" creationId="{F0D5D2E5-677C-3A3C-3DFE-09AED81B5BF0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19" creationId="{B835815D-B137-2036-F876-8A87A7A212FA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20" creationId="{0646366C-7916-5F38-E28A-29F133CB2A52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21" creationId="{FDB11442-6723-6C66-12B3-7C652DD085E8}"/>
          </ac:spMkLst>
        </pc:spChg>
        <pc:spChg chg="mod">
          <ac:chgData name="Lin, Sibo" userId="ea051dd4-adc5-46dc-bb80-8ca847fcc2d8" providerId="ADAL" clId="{7EA2BB86-E007-45EB-866C-9A595ED0A894}" dt="2022-11-23T07:42:35.290" v="2705"/>
          <ac:spMkLst>
            <pc:docMk/>
            <pc:sldMk cId="938336751" sldId="701"/>
            <ac:spMk id="22" creationId="{1D13F2AA-9CE9-82E8-C767-EA64F84D6A70}"/>
          </ac:spMkLst>
        </pc:spChg>
        <pc:spChg chg="add mod">
          <ac:chgData name="Lin, Sibo" userId="ea051dd4-adc5-46dc-bb80-8ca847fcc2d8" providerId="ADAL" clId="{7EA2BB86-E007-45EB-866C-9A595ED0A894}" dt="2022-11-23T07:52:27.777" v="3271" actId="164"/>
          <ac:spMkLst>
            <pc:docMk/>
            <pc:sldMk cId="938336751" sldId="701"/>
            <ac:spMk id="25" creationId="{249C4102-5DDE-D902-7831-891D00B64123}"/>
          </ac:spMkLst>
        </pc:spChg>
        <pc:spChg chg="add mod">
          <ac:chgData name="Lin, Sibo" userId="ea051dd4-adc5-46dc-bb80-8ca847fcc2d8" providerId="ADAL" clId="{7EA2BB86-E007-45EB-866C-9A595ED0A894}" dt="2022-11-23T16:58:44.197" v="3559" actId="1076"/>
          <ac:spMkLst>
            <pc:docMk/>
            <pc:sldMk cId="938336751" sldId="701"/>
            <ac:spMk id="28" creationId="{373752B4-5755-88E2-4EF3-EB0B78DCB6E3}"/>
          </ac:spMkLst>
        </pc:spChg>
        <pc:spChg chg="add mod">
          <ac:chgData name="Lin, Sibo" userId="ea051dd4-adc5-46dc-bb80-8ca847fcc2d8" providerId="ADAL" clId="{7EA2BB86-E007-45EB-866C-9A595ED0A894}" dt="2022-11-23T16:58:52.159" v="3562" actId="1076"/>
          <ac:spMkLst>
            <pc:docMk/>
            <pc:sldMk cId="938336751" sldId="701"/>
            <ac:spMk id="29" creationId="{CF5278EB-9C09-C107-4DA1-43DAA6C111B9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3" creationId="{0A2EAEBB-9C85-4EAC-6155-8ADA3BB04B50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4" creationId="{1C81302D-8DA9-D804-9B49-F36BC9665631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5" creationId="{9D07AD65-DF9E-0FF0-F8E1-8F9288AE0192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6" creationId="{E94E788A-5843-20EE-8160-33EDB3BF4867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7" creationId="{2B8A8969-7DE5-A193-6089-73541A95045D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8" creationId="{5FEEBC10-543E-44D2-3006-50B7CD40F454}"/>
          </ac:spMkLst>
        </pc:spChg>
        <pc:spChg chg="mod">
          <ac:chgData name="Lin, Sibo" userId="ea051dd4-adc5-46dc-bb80-8ca847fcc2d8" providerId="ADAL" clId="{7EA2BB86-E007-45EB-866C-9A595ED0A894}" dt="2022-11-23T16:58:45.330" v="3560"/>
          <ac:spMkLst>
            <pc:docMk/>
            <pc:sldMk cId="938336751" sldId="701"/>
            <ac:spMk id="39" creationId="{E72AB223-D970-0597-9488-656DAC468F07}"/>
          </ac:spMkLst>
        </pc:spChg>
        <pc:grpChg chg="add del mod">
          <ac:chgData name="Lin, Sibo" userId="ea051dd4-adc5-46dc-bb80-8ca847fcc2d8" providerId="ADAL" clId="{7EA2BB86-E007-45EB-866C-9A595ED0A894}" dt="2022-11-23T07:41:20.402" v="2665" actId="165"/>
          <ac:grpSpMkLst>
            <pc:docMk/>
            <pc:sldMk cId="938336751" sldId="701"/>
            <ac:grpSpMk id="5" creationId="{C0832A76-59E7-80A9-9145-40CF397A3426}"/>
          </ac:grpSpMkLst>
        </pc:grpChg>
        <pc:grpChg chg="del mod topLvl">
          <ac:chgData name="Lin, Sibo" userId="ea051dd4-adc5-46dc-bb80-8ca847fcc2d8" providerId="ADAL" clId="{7EA2BB86-E007-45EB-866C-9A595ED0A894}" dt="2022-11-23T07:42:46.780" v="2709" actId="165"/>
          <ac:grpSpMkLst>
            <pc:docMk/>
            <pc:sldMk cId="938336751" sldId="701"/>
            <ac:grpSpMk id="7" creationId="{A4D99E77-61F9-68BF-F701-70D63CBE55F2}"/>
          </ac:grpSpMkLst>
        </pc:grpChg>
        <pc:grpChg chg="del mod topLvl">
          <ac:chgData name="Lin, Sibo" userId="ea051dd4-adc5-46dc-bb80-8ca847fcc2d8" providerId="ADAL" clId="{7EA2BB86-E007-45EB-866C-9A595ED0A894}" dt="2022-11-23T07:41:38" v="2670" actId="165"/>
          <ac:grpSpMkLst>
            <pc:docMk/>
            <pc:sldMk cId="938336751" sldId="701"/>
            <ac:grpSpMk id="8" creationId="{D4F5D1F6-CD3C-2477-578B-A32DD181EAC3}"/>
          </ac:grpSpMkLst>
        </pc:grpChg>
        <pc:grpChg chg="add del mod">
          <ac:chgData name="Lin, Sibo" userId="ea051dd4-adc5-46dc-bb80-8ca847fcc2d8" providerId="ADAL" clId="{7EA2BB86-E007-45EB-866C-9A595ED0A894}" dt="2022-11-23T16:58:38.471" v="3558" actId="21"/>
          <ac:grpSpMkLst>
            <pc:docMk/>
            <pc:sldMk cId="938336751" sldId="701"/>
            <ac:grpSpMk id="14" creationId="{3BB3F049-E550-5B36-CF39-39EE83C30C95}"/>
          </ac:grpSpMkLst>
        </pc:grpChg>
        <pc:grpChg chg="add mod">
          <ac:chgData name="Lin, Sibo" userId="ea051dd4-adc5-46dc-bb80-8ca847fcc2d8" providerId="ADAL" clId="{7EA2BB86-E007-45EB-866C-9A595ED0A894}" dt="2022-11-23T16:58:44.197" v="3559" actId="1076"/>
          <ac:grpSpMkLst>
            <pc:docMk/>
            <pc:sldMk cId="938336751" sldId="701"/>
            <ac:grpSpMk id="26" creationId="{48B4CC88-F4EC-C6E4-FCA3-1EA62DFA779F}"/>
          </ac:grpSpMkLst>
        </pc:grpChg>
        <pc:grpChg chg="add mod">
          <ac:chgData name="Lin, Sibo" userId="ea051dd4-adc5-46dc-bb80-8ca847fcc2d8" providerId="ADAL" clId="{7EA2BB86-E007-45EB-866C-9A595ED0A894}" dt="2022-11-23T16:58:52.159" v="3562" actId="1076"/>
          <ac:grpSpMkLst>
            <pc:docMk/>
            <pc:sldMk cId="938336751" sldId="701"/>
            <ac:grpSpMk id="31" creationId="{476601FD-50B4-B2B8-2DBA-96224FD078AE}"/>
          </ac:grpSpMkLst>
        </pc:grpChg>
        <pc:graphicFrameChg chg="add mod">
          <ac:chgData name="Lin, Sibo" userId="ea051dd4-adc5-46dc-bb80-8ca847fcc2d8" providerId="ADAL" clId="{7EA2BB86-E007-45EB-866C-9A595ED0A894}" dt="2022-11-23T07:51:59.640" v="3269" actId="1038"/>
          <ac:graphicFrameMkLst>
            <pc:docMk/>
            <pc:sldMk cId="938336751" sldId="701"/>
            <ac:graphicFrameMk id="4" creationId="{B4C3B21F-CF41-FF31-E9BB-0DAF4A86B0DE}"/>
          </ac:graphicFrameMkLst>
        </pc:graphicFrameChg>
        <pc:graphicFrameChg chg="del mod topLvl">
          <ac:chgData name="Lin, Sibo" userId="ea051dd4-adc5-46dc-bb80-8ca847fcc2d8" providerId="ADAL" clId="{7EA2BB86-E007-45EB-866C-9A595ED0A894}" dt="2022-11-23T07:50:02.072" v="3221" actId="478"/>
          <ac:graphicFrameMkLst>
            <pc:docMk/>
            <pc:sldMk cId="938336751" sldId="701"/>
            <ac:graphicFrameMk id="11" creationId="{ADE9FCA3-CEF4-F3D4-9B44-7B8206772FBD}"/>
          </ac:graphicFrameMkLst>
        </pc:graphicFrameChg>
        <pc:graphicFrameChg chg="mod">
          <ac:chgData name="Lin, Sibo" userId="ea051dd4-adc5-46dc-bb80-8ca847fcc2d8" providerId="ADAL" clId="{7EA2BB86-E007-45EB-866C-9A595ED0A894}" dt="2022-11-23T07:42:35.290" v="2705"/>
          <ac:graphicFrameMkLst>
            <pc:docMk/>
            <pc:sldMk cId="938336751" sldId="701"/>
            <ac:graphicFrameMk id="15" creationId="{30966768-07CB-90F2-878F-DF779D441490}"/>
          </ac:graphicFrameMkLst>
        </pc:graphicFrameChg>
        <pc:graphicFrameChg chg="add mod">
          <ac:chgData name="Lin, Sibo" userId="ea051dd4-adc5-46dc-bb80-8ca847fcc2d8" providerId="ADAL" clId="{7EA2BB86-E007-45EB-866C-9A595ED0A894}" dt="2022-11-23T07:54:20.092" v="3311" actId="1038"/>
          <ac:graphicFrameMkLst>
            <pc:docMk/>
            <pc:sldMk cId="938336751" sldId="701"/>
            <ac:graphicFrameMk id="23" creationId="{44013861-232B-4AE9-7E80-CE742F3DCA8E}"/>
          </ac:graphicFrameMkLst>
        </pc:graphicFrameChg>
        <pc:graphicFrameChg chg="add mod">
          <ac:chgData name="Lin, Sibo" userId="ea051dd4-adc5-46dc-bb80-8ca847fcc2d8" providerId="ADAL" clId="{7EA2BB86-E007-45EB-866C-9A595ED0A894}" dt="2022-11-23T07:52:27.777" v="3271" actId="164"/>
          <ac:graphicFrameMkLst>
            <pc:docMk/>
            <pc:sldMk cId="938336751" sldId="701"/>
            <ac:graphicFrameMk id="24" creationId="{7B88E96D-7335-1984-B6E1-E48A6FCCA49A}"/>
          </ac:graphicFrameMkLst>
        </pc:graphicFrameChg>
        <pc:graphicFrameChg chg="add mod">
          <ac:chgData name="Lin, Sibo" userId="ea051dd4-adc5-46dc-bb80-8ca847fcc2d8" providerId="ADAL" clId="{7EA2BB86-E007-45EB-866C-9A595ED0A894}" dt="2022-11-23T16:58:44.197" v="3559" actId="1076"/>
          <ac:graphicFrameMkLst>
            <pc:docMk/>
            <pc:sldMk cId="938336751" sldId="701"/>
            <ac:graphicFrameMk id="27" creationId="{889FD88A-8F1D-916B-BE77-BA16B0F5E35C}"/>
          </ac:graphicFrameMkLst>
        </pc:graphicFrameChg>
        <pc:graphicFrameChg chg="mod">
          <ac:chgData name="Lin, Sibo" userId="ea051dd4-adc5-46dc-bb80-8ca847fcc2d8" providerId="ADAL" clId="{7EA2BB86-E007-45EB-866C-9A595ED0A894}" dt="2022-11-23T16:58:45.330" v="3560"/>
          <ac:graphicFrameMkLst>
            <pc:docMk/>
            <pc:sldMk cId="938336751" sldId="701"/>
            <ac:graphicFrameMk id="32" creationId="{6F7DB8EE-E0B0-83AD-5960-651ACC56C3D7}"/>
          </ac:graphicFrameMkLst>
        </pc:graphicFrameChg>
        <pc:picChg chg="del mod topLvl">
          <ac:chgData name="Lin, Sibo" userId="ea051dd4-adc5-46dc-bb80-8ca847fcc2d8" providerId="ADAL" clId="{7EA2BB86-E007-45EB-866C-9A595ED0A894}" dt="2022-11-23T16:58:38.471" v="3558" actId="21"/>
          <ac:picMkLst>
            <pc:docMk/>
            <pc:sldMk cId="938336751" sldId="701"/>
            <ac:picMk id="13" creationId="{AECC3E7C-4786-6ED3-A38E-07D211FC90CB}"/>
          </ac:picMkLst>
        </pc:picChg>
        <pc:picChg chg="add mod">
          <ac:chgData name="Lin, Sibo" userId="ea051dd4-adc5-46dc-bb80-8ca847fcc2d8" providerId="ADAL" clId="{7EA2BB86-E007-45EB-866C-9A595ED0A894}" dt="2022-11-23T16:58:52.159" v="3562" actId="1076"/>
          <ac:picMkLst>
            <pc:docMk/>
            <pc:sldMk cId="938336751" sldId="701"/>
            <ac:picMk id="30" creationId="{4F6F917C-116A-A23F-A60E-A3EAD41037DA}"/>
          </ac:picMkLst>
        </pc:picChg>
      </pc:sldChg>
      <pc:sldMasterChg chg="delSldLayout">
        <pc:chgData name="Lin, Sibo" userId="ea051dd4-adc5-46dc-bb80-8ca847fcc2d8" providerId="ADAL" clId="{7EA2BB86-E007-45EB-866C-9A595ED0A894}" dt="2022-11-23T07:27:16.111" v="2021" actId="47"/>
        <pc:sldMasterMkLst>
          <pc:docMk/>
          <pc:sldMasterMk cId="2031697738" sldId="2147484096"/>
        </pc:sldMasterMkLst>
        <pc:sldLayoutChg chg="del">
          <pc:chgData name="Lin, Sibo" userId="ea051dd4-adc5-46dc-bb80-8ca847fcc2d8" providerId="ADAL" clId="{7EA2BB86-E007-45EB-866C-9A595ED0A894}" dt="2022-11-23T07:27:16.111" v="2021" actId="47"/>
          <pc:sldLayoutMkLst>
            <pc:docMk/>
            <pc:sldMasterMk cId="2031697738" sldId="2147484096"/>
            <pc:sldLayoutMk cId="711629693" sldId="2147484122"/>
          </pc:sldLayoutMkLst>
        </pc:sldLayoutChg>
        <pc:sldLayoutChg chg="del">
          <pc:chgData name="Lin, Sibo" userId="ea051dd4-adc5-46dc-bb80-8ca847fcc2d8" providerId="ADAL" clId="{7EA2BB86-E007-45EB-866C-9A595ED0A894}" dt="2022-11-23T07:27:04.139" v="2020" actId="47"/>
          <pc:sldLayoutMkLst>
            <pc:docMk/>
            <pc:sldMasterMk cId="2031697738" sldId="2147484096"/>
            <pc:sldLayoutMk cId="3361697818" sldId="2147484125"/>
          </pc:sldLayoutMkLst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brc-nas\amt\projects\CHEM\AOT\manuscripts\KFUPM_TriptycenePNP\4_CompiledVburResults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brc-nas\amt\projects\CHEM\AOT\manuscripts\KFUPM_TriptycenePNP\4_CompiledVburResults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dLbl>
              <c:idx val="5"/>
              <c:layout>
                <c:manualLayout>
                  <c:x val="-2.8163871949974054E-2"/>
                  <c:y val="-4.332590576444921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77D-4CA4-B274-2BE2E74A1CD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</c:numCache>
            </c:numRef>
          </c:xVal>
          <c:yVal>
            <c:numRef>
              <c:f>plot!$C$2:$C$15</c:f>
              <c:numCache>
                <c:formatCode>0.0</c:formatCode>
                <c:ptCount val="14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27-47A5-AE74-1BFA1EFC1B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</c:numCache>
            </c:numRef>
          </c:xVal>
          <c:yVal>
            <c:numRef>
              <c:f>plot!$C$2:$C$15</c:f>
              <c:numCache>
                <c:formatCode>0.0</c:formatCode>
                <c:ptCount val="14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27-47A5-AE74-1BFA1EFC1B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electedSubsetGraph!$M$2:$M$7</c:f>
              <c:numCache>
                <c:formatCode>General</c:formatCode>
                <c:ptCount val="6"/>
                <c:pt idx="0">
                  <c:v>81</c:v>
                </c:pt>
                <c:pt idx="1">
                  <c:v>82</c:v>
                </c:pt>
                <c:pt idx="2">
                  <c:v>83</c:v>
                </c:pt>
                <c:pt idx="3">
                  <c:v>84.4</c:v>
                </c:pt>
                <c:pt idx="4">
                  <c:v>84.9</c:v>
                </c:pt>
                <c:pt idx="5">
                  <c:v>88.9</c:v>
                </c:pt>
              </c:numCache>
            </c:numRef>
          </c:xVal>
          <c:yVal>
            <c:numRef>
              <c:f>selectedSubsetGraph!$G$2:$G$7</c:f>
              <c:numCache>
                <c:formatCode>General</c:formatCode>
                <c:ptCount val="6"/>
                <c:pt idx="0">
                  <c:v>44</c:v>
                </c:pt>
                <c:pt idx="1">
                  <c:v>26.5</c:v>
                </c:pt>
                <c:pt idx="2">
                  <c:v>37.5</c:v>
                </c:pt>
                <c:pt idx="3">
                  <c:v>298.8</c:v>
                </c:pt>
                <c:pt idx="4">
                  <c:v>324.10000000000002</c:v>
                </c:pt>
                <c:pt idx="5">
                  <c:v>272.3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513-44B0-A165-8F4F0AD17B55}"/>
            </c:ext>
          </c:extLst>
        </c:ser>
        <c:ser>
          <c:idx val="1"/>
          <c:order val="1"/>
          <c:spPr>
            <a:ln w="25400">
              <a:noFill/>
            </a:ln>
          </c:spPr>
          <c:marker>
            <c:symbol val="circle"/>
            <c:size val="7"/>
            <c:spPr>
              <a:solidFill>
                <a:srgbClr val="70AD47"/>
              </a:solidFill>
              <a:ln>
                <a:solidFill>
                  <a:srgbClr val="70AD47"/>
                </a:solidFill>
              </a:ln>
            </c:spPr>
          </c:marker>
          <c:xVal>
            <c:numRef>
              <c:f>selectedSubsetGraph!$M$8:$M$12</c:f>
              <c:numCache>
                <c:formatCode>General</c:formatCode>
                <c:ptCount val="5"/>
                <c:pt idx="0">
                  <c:v>87.5</c:v>
                </c:pt>
                <c:pt idx="1">
                  <c:v>88</c:v>
                </c:pt>
                <c:pt idx="2">
                  <c:v>89.3</c:v>
                </c:pt>
                <c:pt idx="3">
                  <c:v>89</c:v>
                </c:pt>
                <c:pt idx="4">
                  <c:v>89.2</c:v>
                </c:pt>
              </c:numCache>
            </c:numRef>
          </c:xVal>
          <c:yVal>
            <c:numRef>
              <c:f>selectedSubsetGraph!$G$8:$G$12</c:f>
              <c:numCache>
                <c:formatCode>General</c:formatCode>
                <c:ptCount val="5"/>
                <c:pt idx="0">
                  <c:v>464.4</c:v>
                </c:pt>
                <c:pt idx="1">
                  <c:v>390.7</c:v>
                </c:pt>
                <c:pt idx="2">
                  <c:v>544.6</c:v>
                </c:pt>
                <c:pt idx="3">
                  <c:v>725.3</c:v>
                </c:pt>
                <c:pt idx="4">
                  <c:v>73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513-44B0-A165-8F4F0AD17B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860000"/>
        <c:axId val="248661504"/>
      </c:scatterChart>
      <c:valAx>
        <c:axId val="2498600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%VBur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8661504"/>
        <c:crosses val="autoZero"/>
        <c:crossBetween val="midCat"/>
      </c:valAx>
      <c:valAx>
        <c:axId val="2486615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u="none" strike="noStrike" baseline="0">
                    <a:effectLst/>
                  </a:rPr>
                  <a:t>Productivity (kg/g Cr/h)</a:t>
                </a:r>
                <a:r>
                  <a:rPr lang="en-US" sz="1200" b="0" i="0" u="none" strike="noStrike" baseline="0"/>
                  <a:t> 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9860000"/>
        <c:crosses val="autoZero"/>
        <c:crossBetween val="midCat"/>
      </c:valAx>
    </c:plotArea>
    <c:plotVisOnly val="1"/>
    <c:dispBlanksAs val="gap"/>
    <c:showDLblsOverMax val="0"/>
    <c:extLst/>
  </c:chart>
  <c:spPr>
    <a:ln>
      <a:noFill/>
    </a:ln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electedSubsetGraph!$M$2:$M$7</c:f>
              <c:numCache>
                <c:formatCode>General</c:formatCode>
                <c:ptCount val="6"/>
                <c:pt idx="0">
                  <c:v>81</c:v>
                </c:pt>
                <c:pt idx="1">
                  <c:v>82</c:v>
                </c:pt>
                <c:pt idx="2">
                  <c:v>83</c:v>
                </c:pt>
                <c:pt idx="3">
                  <c:v>84.4</c:v>
                </c:pt>
                <c:pt idx="4">
                  <c:v>84.9</c:v>
                </c:pt>
                <c:pt idx="5">
                  <c:v>88.9</c:v>
                </c:pt>
              </c:numCache>
            </c:numRef>
          </c:xVal>
          <c:yVal>
            <c:numRef>
              <c:f>selectedSubsetGraph!$I$2:$I$7</c:f>
              <c:numCache>
                <c:formatCode>General</c:formatCode>
                <c:ptCount val="6"/>
                <c:pt idx="0">
                  <c:v>40</c:v>
                </c:pt>
                <c:pt idx="1">
                  <c:v>9</c:v>
                </c:pt>
                <c:pt idx="2">
                  <c:v>8</c:v>
                </c:pt>
                <c:pt idx="3">
                  <c:v>3</c:v>
                </c:pt>
                <c:pt idx="4">
                  <c:v>3</c:v>
                </c:pt>
                <c:pt idx="5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1AD-4224-9D04-CBD369C9A05A}"/>
            </c:ext>
          </c:extLst>
        </c:ser>
        <c:ser>
          <c:idx val="1"/>
          <c:order val="1"/>
          <c:spPr>
            <a:ln w="19050">
              <a:noFill/>
            </a:ln>
          </c:spPr>
          <c:marker>
            <c:symbol val="circle"/>
            <c:size val="7"/>
            <c:spPr>
              <a:solidFill>
                <a:srgbClr val="70AD47"/>
              </a:solidFill>
              <a:ln>
                <a:solidFill>
                  <a:srgbClr val="70AD47"/>
                </a:solidFill>
              </a:ln>
            </c:spPr>
          </c:marker>
          <c:xVal>
            <c:numRef>
              <c:f>selectedSubsetGraph!$M$8:$M$12</c:f>
              <c:numCache>
                <c:formatCode>General</c:formatCode>
                <c:ptCount val="5"/>
                <c:pt idx="0">
                  <c:v>87.5</c:v>
                </c:pt>
                <c:pt idx="1">
                  <c:v>88</c:v>
                </c:pt>
                <c:pt idx="2">
                  <c:v>89.3</c:v>
                </c:pt>
                <c:pt idx="3">
                  <c:v>89</c:v>
                </c:pt>
                <c:pt idx="4">
                  <c:v>89.2</c:v>
                </c:pt>
              </c:numCache>
            </c:numRef>
          </c:xVal>
          <c:yVal>
            <c:numRef>
              <c:f>selectedSubsetGraph!$I$8:$I$12</c:f>
              <c:numCache>
                <c:formatCode>General</c:formatCode>
                <c:ptCount val="5"/>
                <c:pt idx="0">
                  <c:v>1.8</c:v>
                </c:pt>
                <c:pt idx="1">
                  <c:v>1.3</c:v>
                </c:pt>
                <c:pt idx="2">
                  <c:v>2</c:v>
                </c:pt>
                <c:pt idx="3">
                  <c:v>0.9</c:v>
                </c:pt>
                <c:pt idx="4">
                  <c:v>1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1AD-4224-9D04-CBD369C9A0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9860000"/>
        <c:axId val="248661504"/>
      </c:scatterChart>
      <c:valAx>
        <c:axId val="2498600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%VBur(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8661504"/>
        <c:crosses val="autoZero"/>
        <c:crossBetween val="midCat"/>
      </c:valAx>
      <c:valAx>
        <c:axId val="2486615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u="none" strike="noStrike" baseline="0">
                    <a:effectLst/>
                  </a:rPr>
                  <a:t>PE wt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9860000"/>
        <c:crosses val="autoZero"/>
        <c:crossBetween val="midCat"/>
      </c:valAx>
    </c:plotArea>
    <c:plotVisOnly val="1"/>
    <c:dispBlanksAs val="gap"/>
    <c:showDLblsOverMax val="0"/>
    <c:extLst/>
  </c:chart>
  <c:spPr>
    <a:ln>
      <a:noFill/>
    </a:ln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81A16-C9C6-4952-B80A-2F6E71F4CDB9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131D32-CD5D-40D4-AC50-D3ABCB7C4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65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131D32-CD5D-40D4-AC50-D3ABCB7C45C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30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15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enchmark References) 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ollman et al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4712 </a:t>
            </a:r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(in toluene and </a:t>
            </a:r>
            <a:r>
              <a:rPr lang="en-US" sz="1200" b="0" dirty="0" err="1">
                <a:latin typeface="Arial" panose="020B0604020202020204" pitchFamily="34" charset="0"/>
                <a:cs typeface="Arial" panose="020B0604020202020204" pitchFamily="34" charset="0"/>
              </a:rPr>
              <a:t>CyH</a:t>
            </a:r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l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lan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t al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24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244. (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eC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491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graphics to describe challenges: increase activity, increase 1-octene selectivity, decrease PE sele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5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304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21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895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07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161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ometries optimized by Mohamed with DMol3 as cationic, quartet spin </a:t>
            </a:r>
            <a:r>
              <a:rPr lang="en-US" dirty="0" err="1"/>
              <a:t>chromacycloheptane</a:t>
            </a:r>
            <a:r>
              <a:rPr lang="en-US" dirty="0"/>
              <a:t> species</a:t>
            </a:r>
          </a:p>
          <a:p>
            <a:r>
              <a:rPr lang="en-US" dirty="0"/>
              <a:t>Buried volumes calculated by Sibo with </a:t>
            </a:r>
            <a:r>
              <a:rPr lang="en-US" dirty="0" err="1"/>
              <a:t>SambVca</a:t>
            </a:r>
            <a:endParaRPr lang="en-US" dirty="0"/>
          </a:p>
          <a:p>
            <a:endParaRPr lang="en-US" dirty="0"/>
          </a:p>
          <a:p>
            <a:r>
              <a:rPr lang="en-US" dirty="0"/>
              <a:t>Experimental data from 2 Sasol papers:</a:t>
            </a:r>
          </a:p>
          <a:p>
            <a:pPr marL="228600" indent="-228600">
              <a:buAutoNum type="arabicParenR"/>
            </a:pPr>
            <a:r>
              <a:rPr lang="en-US" dirty="0"/>
              <a:t>Kuhlmann et al, J. </a:t>
            </a:r>
            <a:r>
              <a:rPr lang="en-US" dirty="0" err="1"/>
              <a:t>Catal</a:t>
            </a:r>
            <a:r>
              <a:rPr lang="en-US" dirty="0"/>
              <a:t>. 2007, 245, 279-284</a:t>
            </a:r>
          </a:p>
          <a:p>
            <a:pPr marL="228600" indent="-228600">
              <a:buAutoNum type="arabicParenR"/>
            </a:pPr>
            <a:r>
              <a:rPr lang="en-US" dirty="0" err="1"/>
              <a:t>Blann</a:t>
            </a:r>
            <a:r>
              <a:rPr lang="en-US" dirty="0"/>
              <a:t> et al, Chem </a:t>
            </a:r>
            <a:r>
              <a:rPr lang="en-US" dirty="0" err="1"/>
              <a:t>Commun</a:t>
            </a:r>
            <a:r>
              <a:rPr lang="en-US" dirty="0"/>
              <a:t> 2005, 620-621</a:t>
            </a:r>
          </a:p>
          <a:p>
            <a:pPr marL="228600" indent="-228600">
              <a:buAutoNum type="arabicParenR"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se trends are much weaker with KFUPM’s experimental data in </a:t>
            </a:r>
            <a:r>
              <a:rPr lang="en-US" dirty="0" err="1"/>
              <a:t>PhCl</a:t>
            </a:r>
            <a:r>
              <a:rPr lang="en-US" dirty="0"/>
              <a:t>, other mechanisms</a:t>
            </a:r>
            <a:r>
              <a:rPr lang="en-US"/>
              <a:t>/trends </a:t>
            </a:r>
            <a:r>
              <a:rPr lang="en-US" dirty="0"/>
              <a:t>may be operative in different solv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917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184609-DE06-C39D-6125-78BF418E01FA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70946C-7F45-BD70-5D96-20D7FB3D3D91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rgbClr val="5356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5451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7573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7319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644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AED365-7A9C-80EF-F815-B18CD828ADB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D99CD2-F3FB-F2DF-BC51-0C87C5537D1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EFB076-2764-FF08-FA68-88676532B8DF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9DE76C-DBA5-630F-A667-51248E2F1052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4F713F-215F-5409-786E-8B4009400448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C76689-FC9E-3A5A-6733-C0007F3449F7}"/>
              </a:ext>
            </a:extLst>
          </p:cNvPr>
          <p:cNvSpPr/>
          <p:nvPr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  <p:sldLayoutId id="2147484120" r:id="rId23"/>
    <p:sldLayoutId id="2147484121" r:id="rId24"/>
    <p:sldLayoutId id="2147484123" r:id="rId25"/>
    <p:sldLayoutId id="2147484124" r:id="rId26"/>
  </p:sldLayoutIdLst>
  <p:hf sldNum="0"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sibo/xtbdft" TargetMode="External"/><Relationship Id="rId3" Type="http://schemas.openxmlformats.org/officeDocument/2006/relationships/image" Target="../media/image54.png"/><Relationship Id="rId7" Type="http://schemas.openxmlformats.org/officeDocument/2006/relationships/image" Target="../media/image45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45.e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30.bin"/><Relationship Id="rId2" Type="http://schemas.openxmlformats.org/officeDocument/2006/relationships/chart" Target="../charts/chart1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6.emf"/><Relationship Id="rId32" Type="http://schemas.openxmlformats.org/officeDocument/2006/relationships/image" Target="../media/image70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69.emf"/><Relationship Id="rId8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45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30.bin"/><Relationship Id="rId2" Type="http://schemas.openxmlformats.org/officeDocument/2006/relationships/chart" Target="../charts/chart2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6.emf"/><Relationship Id="rId32" Type="http://schemas.openxmlformats.org/officeDocument/2006/relationships/image" Target="../media/image70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9.emf"/><Relationship Id="rId8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3.emf"/><Relationship Id="rId18" Type="http://schemas.openxmlformats.org/officeDocument/2006/relationships/image" Target="../media/image76.png"/><Relationship Id="rId3" Type="http://schemas.openxmlformats.org/officeDocument/2006/relationships/slideLayout" Target="../slideLayouts/slideLayout23.xml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37.gi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5.emf"/><Relationship Id="rId2" Type="http://schemas.openxmlformats.org/officeDocument/2006/relationships/tags" Target="../tags/tag8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77.emf"/><Relationship Id="rId1" Type="http://schemas.openxmlformats.org/officeDocument/2006/relationships/tags" Target="../tags/tag7.xml"/><Relationship Id="rId6" Type="http://schemas.openxmlformats.org/officeDocument/2006/relationships/image" Target="../media/image30.emf"/><Relationship Id="rId11" Type="http://schemas.openxmlformats.org/officeDocument/2006/relationships/image" Target="../media/image72.emf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3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39.emf"/><Relationship Id="rId7" Type="http://schemas.openxmlformats.org/officeDocument/2006/relationships/image" Target="../media/image70.emf"/><Relationship Id="rId12" Type="http://schemas.openxmlformats.org/officeDocument/2006/relationships/image" Target="../media/image71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62.emf"/><Relationship Id="rId10" Type="http://schemas.openxmlformats.org/officeDocument/2006/relationships/image" Target="../media/image37.gi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8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30.emf"/><Relationship Id="rId11" Type="http://schemas.openxmlformats.org/officeDocument/2006/relationships/image" Target="../media/image71.emf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3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7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37.gif"/><Relationship Id="rId12" Type="http://schemas.openxmlformats.org/officeDocument/2006/relationships/image" Target="../media/image86.emf"/><Relationship Id="rId17" Type="http://schemas.openxmlformats.org/officeDocument/2006/relationships/chart" Target="../charts/chart4.xml"/><Relationship Id="rId2" Type="http://schemas.openxmlformats.org/officeDocument/2006/relationships/tags" Target="../tags/tag12.xml"/><Relationship Id="rId16" Type="http://schemas.openxmlformats.org/officeDocument/2006/relationships/chart" Target="../charts/chart3.xml"/><Relationship Id="rId1" Type="http://schemas.openxmlformats.org/officeDocument/2006/relationships/tags" Target="../tags/tag11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88.emf"/><Relationship Id="rId10" Type="http://schemas.openxmlformats.org/officeDocument/2006/relationships/image" Target="../media/image85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png"/><Relationship Id="rId3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emf"/><Relationship Id="rId17" Type="http://schemas.openxmlformats.org/officeDocument/2006/relationships/image" Target="../media/image20.jpe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15" Type="http://schemas.openxmlformats.org/officeDocument/2006/relationships/image" Target="../media/image18.jpeg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30.emf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0.jpeg"/><Relationship Id="rId12" Type="http://schemas.openxmlformats.org/officeDocument/2006/relationships/image" Target="../media/image2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8.jpeg"/><Relationship Id="rId10" Type="http://schemas.openxmlformats.org/officeDocument/2006/relationships/image" Target="../media/image22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Excel_Worksheet.xlsx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9.emf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36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tags" Target="../tags/tag2.xml"/><Relationship Id="rId16" Type="http://schemas.openxmlformats.org/officeDocument/2006/relationships/image" Target="../media/image34.emf"/><Relationship Id="rId20" Type="http://schemas.openxmlformats.org/officeDocument/2006/relationships/oleObject" Target="../embeddings/oleObject20.bin"/><Relationship Id="rId1" Type="http://schemas.openxmlformats.org/officeDocument/2006/relationships/tags" Target="../tags/tag1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2.emf"/><Relationship Id="rId19" Type="http://schemas.openxmlformats.org/officeDocument/2006/relationships/image" Target="../media/image35.e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7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emf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5.emf"/><Relationship Id="rId2" Type="http://schemas.openxmlformats.org/officeDocument/2006/relationships/tags" Target="../tags/tag4.xml"/><Relationship Id="rId16" Type="http://schemas.openxmlformats.org/officeDocument/2006/relationships/oleObject" Target="../embeddings/oleObject28.bin"/><Relationship Id="rId1" Type="http://schemas.openxmlformats.org/officeDocument/2006/relationships/tags" Target="../tags/tag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emf"/><Relationship Id="rId5" Type="http://schemas.openxmlformats.org/officeDocument/2006/relationships/image" Target="../media/image40.png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25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4.bin"/><Relationship Id="rId3" Type="http://schemas.openxmlformats.org/officeDocument/2006/relationships/slideLayout" Target="../slideLayouts/slideLayout25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emf"/><Relationship Id="rId17" Type="http://schemas.openxmlformats.org/officeDocument/2006/relationships/image" Target="../media/image45.emf"/><Relationship Id="rId2" Type="http://schemas.openxmlformats.org/officeDocument/2006/relationships/tags" Target="../tags/tag6.xml"/><Relationship Id="rId16" Type="http://schemas.openxmlformats.org/officeDocument/2006/relationships/oleObject" Target="../embeddings/oleObject30.bin"/><Relationship Id="rId1" Type="http://schemas.openxmlformats.org/officeDocument/2006/relationships/tags" Target="../tags/tag5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hyperlink" Target="https://github.com/sibo/xtbdft" TargetMode="External"/><Relationship Id="rId10" Type="http://schemas.openxmlformats.org/officeDocument/2006/relationships/image" Target="../media/image4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8.jpeg"/><Relationship Id="rId14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0.bin"/><Relationship Id="rId4" Type="http://schemas.openxmlformats.org/officeDocument/2006/relationships/hyperlink" Target="https://github.com/sibo/xtbdf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6EF13-B433-9B2A-7690-46AE549ECF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/>
              <a:t>Digital Chemistry Guided Development of Novel Ligands for Selective Ethylene Tetrameriz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ACC487-458E-E6ED-29D6-D65975E1FE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8" y="2196825"/>
            <a:ext cx="7459527" cy="513958"/>
          </a:xfrm>
        </p:spPr>
        <p:txBody>
          <a:bodyPr/>
          <a:lstStyle/>
          <a:p>
            <a:pPr marL="0" marR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ibo Lin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Mohamed Elanany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Motaz Khawaji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Wei Xu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b="1" baseline="-25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E. A. Jasser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Samir Barman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and Nestor Garcia</a:t>
            </a:r>
            <a:r>
              <a:rPr lang="en-US" b="1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en-US" b="1" dirty="0">
              <a:solidFill>
                <a:srgbClr val="000000"/>
              </a:solidFill>
              <a:effectLst/>
              <a:latin typeface="+mj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effectLst/>
              <a:latin typeface="+mj-lt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9A7221-AF42-2B7D-91CF-2FAC27A9A779}"/>
              </a:ext>
            </a:extLst>
          </p:cNvPr>
          <p:cNvSpPr txBox="1"/>
          <p:nvPr/>
        </p:nvSpPr>
        <p:spPr>
          <a:xfrm>
            <a:off x="1386238" y="3083668"/>
            <a:ext cx="184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21CDF9-633C-DE4D-3BBF-ADE530F0B900}"/>
              </a:ext>
            </a:extLst>
          </p:cNvPr>
          <p:cNvSpPr txBox="1"/>
          <p:nvPr/>
        </p:nvSpPr>
        <p:spPr>
          <a:xfrm>
            <a:off x="262971" y="2470592"/>
            <a:ext cx="7459527" cy="5052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indent="-91440" algn="l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AU" sz="800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Aramco Services Company: Aramco Research </a:t>
            </a:r>
            <a:r>
              <a:rPr lang="en-AU" sz="8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enter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– Boston, Catalysis Technology Group, Cambridge, MA, USA</a:t>
            </a:r>
            <a:endParaRPr lang="en-US" sz="800" dirty="0">
              <a:effectLst/>
              <a:latin typeface="+mj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28600" marR="0" indent="-91440" algn="l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AU" sz="800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audi Aramco: Aramco Research </a:t>
            </a:r>
            <a:r>
              <a:rPr lang="en-AU" sz="8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enter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– KAUST, Fuels and Chemicals R&amp;D Division, </a:t>
            </a:r>
            <a:r>
              <a:rPr lang="en-AU" sz="8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uwal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Saudi Arabia</a:t>
            </a:r>
            <a:endParaRPr lang="en-US" sz="800" dirty="0">
              <a:effectLst/>
              <a:latin typeface="+mj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28600" marR="0" indent="-91440" algn="l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AU" sz="800" baseline="30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3 </a:t>
            </a:r>
            <a:r>
              <a:rPr lang="en-AU" sz="8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enter</a:t>
            </a:r>
            <a:r>
              <a:rPr lang="en-AU" sz="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for Refining and Advanced Chemicals, King Fahd University of Petroleum and Minerals, Dhahran 31261, Saudi Arabia</a:t>
            </a:r>
            <a:endParaRPr lang="en-US" sz="800" dirty="0">
              <a:effectLst/>
              <a:latin typeface="+mj-lt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AE6373-C1C0-D75A-EBDE-D90221FA064E}"/>
              </a:ext>
            </a:extLst>
          </p:cNvPr>
          <p:cNvSpPr txBox="1"/>
          <p:nvPr/>
        </p:nvSpPr>
        <p:spPr>
          <a:xfrm>
            <a:off x="369651" y="532686"/>
            <a:ext cx="4572000" cy="43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31</a:t>
            </a:r>
            <a:r>
              <a:rPr lang="en-US" baseline="30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Annual Saudi-Japan Symposium</a:t>
            </a:r>
          </a:p>
          <a:p>
            <a:pPr marL="0" marR="0" algn="l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ec 2022</a:t>
            </a:r>
          </a:p>
        </p:txBody>
      </p:sp>
    </p:spTree>
    <p:extLst>
      <p:ext uri="{BB962C8B-B14F-4D97-AF65-F5344CB8AC3E}">
        <p14:creationId xmlns:p14="http://schemas.microsoft.com/office/powerpoint/2010/main" val="3395666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CD662861-4CBA-27FC-DDA5-C178F348B93C}"/>
              </a:ext>
            </a:extLst>
          </p:cNvPr>
          <p:cNvGrpSpPr/>
          <p:nvPr/>
        </p:nvGrpSpPr>
        <p:grpSpPr>
          <a:xfrm>
            <a:off x="5726083" y="797494"/>
            <a:ext cx="2982945" cy="3228811"/>
            <a:chOff x="5726083" y="797494"/>
            <a:chExt cx="2982945" cy="3228811"/>
          </a:xfrm>
        </p:grpSpPr>
        <p:pic>
          <p:nvPicPr>
            <p:cNvPr id="5" name="Content Placeholder 5">
              <a:extLst>
                <a:ext uri="{FF2B5EF4-FFF2-40B4-BE49-F238E27FC236}">
                  <a16:creationId xmlns:a16="http://schemas.microsoft.com/office/drawing/2014/main" id="{01AD9C29-A5E2-4A03-BEA4-7820CB638767}"/>
                </a:ext>
              </a:extLst>
            </p:cNvPr>
            <p:cNvPicPr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0" t="2194" r="2593" b="4845"/>
            <a:stretch/>
          </p:blipFill>
          <p:spPr bwMode="auto">
            <a:xfrm>
              <a:off x="5901533" y="1475986"/>
              <a:ext cx="2807495" cy="2550319"/>
            </a:xfrm>
            <a:prstGeom prst="rect">
              <a:avLst/>
            </a:prstGeom>
            <a:noFill/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B2DDC4E-4268-438C-9475-A0A44B5CDE97}"/>
                </a:ext>
              </a:extLst>
            </p:cNvPr>
            <p:cNvSpPr/>
            <p:nvPr/>
          </p:nvSpPr>
          <p:spPr>
            <a:xfrm>
              <a:off x="5726083" y="797494"/>
              <a:ext cx="350900" cy="4073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c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F5E40B7-199A-DBBA-360B-9EE653D67B86}"/>
                </a:ext>
              </a:extLst>
            </p:cNvPr>
            <p:cNvSpPr txBox="1"/>
            <p:nvPr/>
          </p:nvSpPr>
          <p:spPr>
            <a:xfrm>
              <a:off x="6382826" y="1777041"/>
              <a:ext cx="19081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FN2-XTB can help screen the lowest energy conformers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DCB103F-5D65-F0CA-4D56-E4507BBA4900}"/>
              </a:ext>
            </a:extLst>
          </p:cNvPr>
          <p:cNvGrpSpPr/>
          <p:nvPr/>
        </p:nvGrpSpPr>
        <p:grpSpPr>
          <a:xfrm>
            <a:off x="3081225" y="797494"/>
            <a:ext cx="2568382" cy="3078042"/>
            <a:chOff x="3081225" y="797494"/>
            <a:chExt cx="2568382" cy="307804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BB913-D3B1-4F96-A8A7-974ABE8D22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216" t="1833"/>
            <a:stretch/>
          </p:blipFill>
          <p:spPr>
            <a:xfrm>
              <a:off x="3286103" y="956541"/>
              <a:ext cx="2363504" cy="2918995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F9946C1-F487-4347-A87D-7F9118F52FD8}"/>
                </a:ext>
              </a:extLst>
            </p:cNvPr>
            <p:cNvSpPr/>
            <p:nvPr/>
          </p:nvSpPr>
          <p:spPr>
            <a:xfrm>
              <a:off x="3081225" y="797494"/>
              <a:ext cx="350900" cy="4073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b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ACCBC015-070A-41DE-8D0A-9B851D0A6F1A}"/>
              </a:ext>
            </a:extLst>
          </p:cNvPr>
          <p:cNvSpPr/>
          <p:nvPr/>
        </p:nvSpPr>
        <p:spPr>
          <a:xfrm>
            <a:off x="179951" y="797494"/>
            <a:ext cx="350900" cy="40737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86E4811-CF37-A72B-A4F6-B08B51846329}"/>
              </a:ext>
            </a:extLst>
          </p:cNvPr>
          <p:cNvGrpSpPr/>
          <p:nvPr/>
        </p:nvGrpSpPr>
        <p:grpSpPr>
          <a:xfrm>
            <a:off x="1806267" y="1316624"/>
            <a:ext cx="1199492" cy="660472"/>
            <a:chOff x="1806267" y="1316624"/>
            <a:chExt cx="1199492" cy="660472"/>
          </a:xfrm>
        </p:grpSpPr>
        <p:sp>
          <p:nvSpPr>
            <p:cNvPr id="9" name="Arrow: Curved Left 8">
              <a:extLst>
                <a:ext uri="{FF2B5EF4-FFF2-40B4-BE49-F238E27FC236}">
                  <a16:creationId xmlns:a16="http://schemas.microsoft.com/office/drawing/2014/main" id="{1FEEA812-C77F-4D78-8B40-5B3ECE29A745}"/>
                </a:ext>
              </a:extLst>
            </p:cNvPr>
            <p:cNvSpPr/>
            <p:nvPr/>
          </p:nvSpPr>
          <p:spPr>
            <a:xfrm>
              <a:off x="1806267" y="1316624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03F4AB6-2A17-476F-ADF9-2C5F3F189AD4}"/>
                </a:ext>
              </a:extLst>
            </p:cNvPr>
            <p:cNvSpPr txBox="1"/>
            <p:nvPr/>
          </p:nvSpPr>
          <p:spPr>
            <a:xfrm>
              <a:off x="2045334" y="1371452"/>
              <a:ext cx="96042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ction coordinate scan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B4C0B99-6097-6575-05D1-CC6A740E2966}"/>
              </a:ext>
            </a:extLst>
          </p:cNvPr>
          <p:cNvGrpSpPr/>
          <p:nvPr/>
        </p:nvGrpSpPr>
        <p:grpSpPr>
          <a:xfrm>
            <a:off x="1813318" y="2261114"/>
            <a:ext cx="1147437" cy="660472"/>
            <a:chOff x="1813318" y="2261114"/>
            <a:chExt cx="1147437" cy="660472"/>
          </a:xfrm>
        </p:grpSpPr>
        <p:sp>
          <p:nvSpPr>
            <p:cNvPr id="10" name="Arrow: Curved Left 9">
              <a:extLst>
                <a:ext uri="{FF2B5EF4-FFF2-40B4-BE49-F238E27FC236}">
                  <a16:creationId xmlns:a16="http://schemas.microsoft.com/office/drawing/2014/main" id="{277344C7-F5DE-4BAF-B88C-AE7918BE6B6B}"/>
                </a:ext>
              </a:extLst>
            </p:cNvPr>
            <p:cNvSpPr/>
            <p:nvPr/>
          </p:nvSpPr>
          <p:spPr>
            <a:xfrm>
              <a:off x="1813318" y="2261114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E29877-2A0F-4DE2-B860-C9648349668A}"/>
                </a:ext>
              </a:extLst>
            </p:cNvPr>
            <p:cNvSpPr txBox="1"/>
            <p:nvPr/>
          </p:nvSpPr>
          <p:spPr>
            <a:xfrm>
              <a:off x="2090338" y="2391295"/>
              <a:ext cx="8704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ction path finder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D7F456F-D27F-D00C-DACB-D19E7655C114}"/>
              </a:ext>
            </a:extLst>
          </p:cNvPr>
          <p:cNvGrpSpPr/>
          <p:nvPr/>
        </p:nvGrpSpPr>
        <p:grpSpPr>
          <a:xfrm>
            <a:off x="1806267" y="3257250"/>
            <a:ext cx="1154488" cy="660472"/>
            <a:chOff x="1806267" y="3257250"/>
            <a:chExt cx="1154488" cy="660472"/>
          </a:xfrm>
        </p:grpSpPr>
        <p:sp>
          <p:nvSpPr>
            <p:cNvPr id="11" name="Arrow: Curved Left 10">
              <a:extLst>
                <a:ext uri="{FF2B5EF4-FFF2-40B4-BE49-F238E27FC236}">
                  <a16:creationId xmlns:a16="http://schemas.microsoft.com/office/drawing/2014/main" id="{65C9552A-1E9A-4E9A-93C0-F38B34026215}"/>
                </a:ext>
              </a:extLst>
            </p:cNvPr>
            <p:cNvSpPr/>
            <p:nvPr/>
          </p:nvSpPr>
          <p:spPr>
            <a:xfrm>
              <a:off x="1806267" y="3257250"/>
              <a:ext cx="350442" cy="660472"/>
            </a:xfrm>
            <a:prstGeom prst="curvedLeftArrow">
              <a:avLst/>
            </a:prstGeom>
            <a:solidFill>
              <a:srgbClr val="4472C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8B30DB-BE61-40B7-84D6-1346377713ED}"/>
                </a:ext>
              </a:extLst>
            </p:cNvPr>
            <p:cNvSpPr txBox="1"/>
            <p:nvPr/>
          </p:nvSpPr>
          <p:spPr>
            <a:xfrm>
              <a:off x="2090338" y="3281955"/>
              <a:ext cx="87041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strained conformer search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166D83-3FA7-4D2C-835B-3D29DEE28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169" y="797494"/>
          <a:ext cx="1230149" cy="373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22207" imgH="4626641" progId="ChemDraw.Document.6.0">
                  <p:embed/>
                </p:oleObj>
              </mc:Choice>
              <mc:Fallback>
                <p:oleObj name="CS ChemDraw Drawing" r:id="rId4" imgW="1522207" imgH="462664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166D83-3FA7-4D2C-835B-3D29DEE28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169" y="797494"/>
                        <a:ext cx="1230149" cy="373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row: Right 20">
            <a:extLst>
              <a:ext uri="{FF2B5EF4-FFF2-40B4-BE49-F238E27FC236}">
                <a16:creationId xmlns:a16="http://schemas.microsoft.com/office/drawing/2014/main" id="{862E3E70-D0BC-E7CE-CD83-988EE774610D}"/>
              </a:ext>
            </a:extLst>
          </p:cNvPr>
          <p:cNvSpPr/>
          <p:nvPr/>
        </p:nvSpPr>
        <p:spPr>
          <a:xfrm rot="1664629" flipH="1">
            <a:off x="4656861" y="3220148"/>
            <a:ext cx="1908013" cy="1075697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69 conformers within 6 kcal/mol windo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AAA1237-30B1-6A47-CCD5-A93AC6C98736}"/>
              </a:ext>
            </a:extLst>
          </p:cNvPr>
          <p:cNvSpPr txBox="1"/>
          <p:nvPr/>
        </p:nvSpPr>
        <p:spPr>
          <a:xfrm>
            <a:off x="1865636" y="4361969"/>
            <a:ext cx="6082114" cy="246221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Lowest energy conformer found by XTBDFT is 1.1 kcal/mol lower than that found by McGuinnes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746F9C-CF0C-B170-EF5C-51148F38A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52493" imgH="1037428" progId="ChemDraw.Document.6.0">
                  <p:embed/>
                </p:oleObj>
              </mc:Choice>
              <mc:Fallback>
                <p:oleObj name="CS ChemDraw Drawing" r:id="rId6" imgW="1052493" imgH="103742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746F9C-CF0C-B170-EF5C-51148F38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2">
            <a:extLst>
              <a:ext uri="{FF2B5EF4-FFF2-40B4-BE49-F238E27FC236}">
                <a16:creationId xmlns:a16="http://schemas.microsoft.com/office/drawing/2014/main" id="{E5BC5B2E-49EF-3575-BBD1-0BDBA35322E4}"/>
              </a:ext>
            </a:extLst>
          </p:cNvPr>
          <p:cNvSpPr txBox="1">
            <a:spLocks/>
          </p:cNvSpPr>
          <p:nvPr/>
        </p:nvSpPr>
        <p:spPr>
          <a:xfrm>
            <a:off x="1227287" y="206004"/>
            <a:ext cx="7481741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XTBDFT Case Study: Ethylene Insertion Transition Stat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054254F-6F47-9C6B-B2A7-0282B061DCDD}"/>
              </a:ext>
            </a:extLst>
          </p:cNvPr>
          <p:cNvSpPr/>
          <p:nvPr/>
        </p:nvSpPr>
        <p:spPr>
          <a:xfrm>
            <a:off x="8237220" y="1777041"/>
            <a:ext cx="266700" cy="200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5CE64CD-FF93-AD4B-293D-1DE93FF70E1B}"/>
              </a:ext>
            </a:extLst>
          </p:cNvPr>
          <p:cNvSpPr/>
          <p:nvPr/>
        </p:nvSpPr>
        <p:spPr>
          <a:xfrm>
            <a:off x="594360" y="4660972"/>
            <a:ext cx="71649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  <a:p>
            <a:pPr algn="l"/>
            <a:r>
              <a:rPr lang="en-US" sz="900" dirty="0"/>
              <a:t>Code and Tutorials at: </a:t>
            </a:r>
            <a:r>
              <a:rPr lang="en-US" sz="900" dirty="0">
                <a:hlinkClick r:id="rId8"/>
              </a:rPr>
              <a:t>https://github.com/sibo/xtbdft</a:t>
            </a:r>
            <a:r>
              <a:rPr lang="en-US" sz="9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689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>
            <a:extLst>
              <a:ext uri="{FF2B5EF4-FFF2-40B4-BE49-F238E27FC236}">
                <a16:creationId xmlns:a16="http://schemas.microsoft.com/office/drawing/2014/main" id="{06ED2A9F-BE9D-429D-89C4-F6B059B2C1F3}"/>
              </a:ext>
            </a:extLst>
          </p:cNvPr>
          <p:cNvGraphicFramePr>
            <a:graphicFrameLocks/>
          </p:cNvGraphicFramePr>
          <p:nvPr/>
        </p:nvGraphicFramePr>
        <p:xfrm>
          <a:off x="288143" y="812987"/>
          <a:ext cx="8567714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8681" y="206004"/>
            <a:ext cx="7590347" cy="618166"/>
          </a:xfrm>
        </p:spPr>
        <p:txBody>
          <a:bodyPr/>
          <a:lstStyle/>
          <a:p>
            <a:r>
              <a:rPr lang="en-US" dirty="0"/>
              <a:t>Mechanism: Rate-Limiting Ste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432" y="2684277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7321" imgH="552702" progId="ChemDraw.Document.6.0">
                  <p:embed/>
                </p:oleObj>
              </mc:Choice>
              <mc:Fallback>
                <p:oleObj name="CS ChemDraw Drawing" r:id="rId3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432" y="2684277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712" y="934454"/>
          <a:ext cx="38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124" imgH="597148" progId="ChemDraw.Document.6.0">
                  <p:embed/>
                </p:oleObj>
              </mc:Choice>
              <mc:Fallback>
                <p:oleObj name="CS ChemDraw Drawing" r:id="rId5" imgW="385124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712" y="934454"/>
                        <a:ext cx="3857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1582" y="1204438"/>
            <a:ext cx="502944" cy="13673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38531" y="1204438"/>
            <a:ext cx="450719" cy="6396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39942" y="1270000"/>
            <a:ext cx="477958" cy="42727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667232" y="1268399"/>
            <a:ext cx="498368" cy="42887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61658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6917" imgH="597148" progId="ChemDraw.Document.6.0">
                  <p:embed/>
                </p:oleObj>
              </mc:Choice>
              <mc:Fallback>
                <p:oleObj name="CS ChemDraw Drawing" r:id="rId7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5903" y="61658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138" y="165931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90549" imgH="597148" progId="ChemDraw.Document.6.0">
                  <p:embed/>
                </p:oleObj>
              </mc:Choice>
              <mc:Fallback>
                <p:oleObj name="CS ChemDraw Drawing" r:id="rId9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5138" y="165931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1141" y="644957"/>
          <a:ext cx="47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73336" imgH="630482" progId="ChemDraw.Document.6.0">
                  <p:embed/>
                </p:oleObj>
              </mc:Choice>
              <mc:Fallback>
                <p:oleObj name="CS ChemDraw Drawing" r:id="rId11" imgW="473336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1141" y="644957"/>
                        <a:ext cx="4730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25389" y="1232904"/>
            <a:ext cx="460995" cy="135176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C1EA66D-0E3C-48B7-8570-154B54C8F3A0}"/>
              </a:ext>
            </a:extLst>
          </p:cNvPr>
          <p:cNvCxnSpPr>
            <a:cxnSpLocks/>
          </p:cNvCxnSpPr>
          <p:nvPr/>
        </p:nvCxnSpPr>
        <p:spPr>
          <a:xfrm flipH="1">
            <a:off x="4962865" y="2088758"/>
            <a:ext cx="1142543" cy="48299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62866" y="2590801"/>
            <a:ext cx="477864" cy="32067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596984" y="2526506"/>
            <a:ext cx="484729" cy="38497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579" y="2697554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61503" imgH="715789" progId="ChemDraw.Document.6.0">
                  <p:embed/>
                </p:oleObj>
              </mc:Choice>
              <mc:Fallback>
                <p:oleObj name="CS ChemDraw Drawing" r:id="rId13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9579" y="2697554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288" y="1269999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461144" imgH="715789" progId="ChemDraw.Document.6.0">
                  <p:embed/>
                </p:oleObj>
              </mc:Choice>
              <mc:Fallback>
                <p:oleObj name="CS ChemDraw Drawing" r:id="rId15" imgW="461144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2288" y="1269999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400" y="2592201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546488" imgH="761668" progId="ChemDraw.Document.6.0">
                  <p:embed/>
                </p:oleObj>
              </mc:Choice>
              <mc:Fallback>
                <p:oleObj name="CS ChemDraw Drawing" r:id="rId17" imgW="546488" imgH="76166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7400" y="2592201"/>
                        <a:ext cx="54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032" y="3036137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563342" imgH="715789" progId="ChemDraw.Document.6.0">
                  <p:embed/>
                </p:oleObj>
              </mc:Choice>
              <mc:Fallback>
                <p:oleObj name="CS ChemDraw Drawing" r:id="rId19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6032" y="3036137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02" y="349557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78761" imgH="834788" progId="ChemDraw.Document.6.0">
                  <p:embed/>
                </p:oleObj>
              </mc:Choice>
              <mc:Fallback>
                <p:oleObj name="CS ChemDraw Drawing" r:id="rId21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0202" y="349557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2364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578761" imgH="834788" progId="ChemDraw.Document.6.0">
                  <p:embed/>
                </p:oleObj>
              </mc:Choice>
              <mc:Fallback>
                <p:oleObj name="CS ChemDraw Drawing" r:id="rId23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2364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7553094" y="2371227"/>
            <a:ext cx="476956" cy="134968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889989" y="3394118"/>
            <a:ext cx="489179" cy="35798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6889989" y="3002820"/>
            <a:ext cx="1100604" cy="39129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86" y="1468144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624302" imgH="868122" progId="ChemDraw.Document.6.0">
                  <p:embed/>
                </p:oleObj>
              </mc:Choice>
              <mc:Fallback>
                <p:oleObj name="CS ChemDraw Drawing" r:id="rId25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0886" y="1468144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54" y="378042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41156" imgH="834788" progId="ChemDraw.Document.6.0">
                  <p:embed/>
                </p:oleObj>
              </mc:Choice>
              <mc:Fallback>
                <p:oleObj name="CS ChemDraw Drawing" r:id="rId27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26254" y="378042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  <a:stCxn id="68" idx="2"/>
          </p:cNvCxnSpPr>
          <p:nvPr/>
        </p:nvCxnSpPr>
        <p:spPr>
          <a:xfrm flipH="1">
            <a:off x="6460202" y="1499551"/>
            <a:ext cx="419272" cy="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6518491" y="945553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hexene product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0D8D71C-9B3A-4170-A8B6-62C5618C3748}"/>
              </a:ext>
            </a:extLst>
          </p:cNvPr>
          <p:cNvCxnSpPr>
            <a:cxnSpLocks/>
            <a:stCxn id="80" idx="2"/>
          </p:cNvCxnSpPr>
          <p:nvPr/>
        </p:nvCxnSpPr>
        <p:spPr>
          <a:xfrm flipH="1">
            <a:off x="8443812" y="1681549"/>
            <a:ext cx="283479" cy="96451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2071CD8-EC7C-4AC5-8C12-7682C91111F9}"/>
              </a:ext>
            </a:extLst>
          </p:cNvPr>
          <p:cNvSpPr txBox="1"/>
          <p:nvPr/>
        </p:nvSpPr>
        <p:spPr>
          <a:xfrm>
            <a:off x="8366308" y="112755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C</a:t>
            </a:r>
            <a:r>
              <a:rPr lang="en-US" baseline="-25000" dirty="0"/>
              <a:t>10+</a:t>
            </a:r>
            <a:r>
              <a:rPr lang="en-US" dirty="0"/>
              <a:t> products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454A344-B7AC-4DF5-896E-3A26FCF4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214313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636238" imgH="469188" progId="ChemDraw.Document.6.0">
                  <p:embed/>
                </p:oleObj>
              </mc:Choice>
              <mc:Fallback>
                <p:oleObj name="CS ChemDraw Drawing" r:id="rId29" imgW="1636238" imgH="469188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454A344-B7AC-4DF5-896E-3A26FCF46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72288" y="214313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A2C3FCAB-1BF2-4E4A-A847-CBCE9994091E}"/>
              </a:ext>
            </a:extLst>
          </p:cNvPr>
          <p:cNvSpPr txBox="1"/>
          <p:nvPr/>
        </p:nvSpPr>
        <p:spPr>
          <a:xfrm>
            <a:off x="1305002" y="3565929"/>
            <a:ext cx="1659729" cy="246221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turnover-limiting barrier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D6F583C-25FD-4C79-B880-56829A5CC180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268399"/>
            <a:ext cx="174693" cy="2297530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BBDD300-4319-40A9-8228-E19B28E48556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306357"/>
            <a:ext cx="2077329" cy="2259572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F614F2E-3A00-4EC9-B00B-8A03C620DA17}"/>
              </a:ext>
            </a:extLst>
          </p:cNvPr>
          <p:cNvCxnSpPr>
            <a:cxnSpLocks/>
          </p:cNvCxnSpPr>
          <p:nvPr/>
        </p:nvCxnSpPr>
        <p:spPr>
          <a:xfrm>
            <a:off x="8107097" y="2371227"/>
            <a:ext cx="0" cy="596503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82E4E-EAFB-40BB-ACC4-FF84D2014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1862138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613544" imgH="715789" progId="ChemDraw.Document.6.0">
                  <p:embed/>
                </p:oleObj>
              </mc:Choice>
              <mc:Fallback>
                <p:oleObj name="CS ChemDraw Drawing" r:id="rId31" imgW="613544" imgH="715789" progId="ChemDraw.Document.6.0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882E4E-EAFB-40BB-ACC4-FF84D2014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5738" y="1862138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707078C-35CC-4276-8E5E-FB1F035DDE66}"/>
              </a:ext>
            </a:extLst>
          </p:cNvPr>
          <p:cNvCxnSpPr>
            <a:cxnSpLocks/>
          </p:cNvCxnSpPr>
          <p:nvPr/>
        </p:nvCxnSpPr>
        <p:spPr>
          <a:xfrm flipH="1">
            <a:off x="6813550" y="1499551"/>
            <a:ext cx="65924" cy="36258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0EC93EA-6F94-4E0C-91E4-73141A84FA21}"/>
              </a:ext>
            </a:extLst>
          </p:cNvPr>
          <p:cNvCxnSpPr>
            <a:cxnSpLocks/>
          </p:cNvCxnSpPr>
          <p:nvPr/>
        </p:nvCxnSpPr>
        <p:spPr>
          <a:xfrm flipH="1">
            <a:off x="5596984" y="2336507"/>
            <a:ext cx="484729" cy="57496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A5C72B55-903D-F229-2857-42662812D805}"/>
              </a:ext>
            </a:extLst>
          </p:cNvPr>
          <p:cNvSpPr/>
          <p:nvPr/>
        </p:nvSpPr>
        <p:spPr>
          <a:xfrm>
            <a:off x="6449673" y="3260034"/>
            <a:ext cx="2683798" cy="13496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5B4143A-1BCC-9BC7-1811-B70D51095B82}"/>
              </a:ext>
            </a:extLst>
          </p:cNvPr>
          <p:cNvSpPr/>
          <p:nvPr/>
        </p:nvSpPr>
        <p:spPr>
          <a:xfrm flipV="1">
            <a:off x="7240456" y="941427"/>
            <a:ext cx="1847818" cy="24710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6900150" y="2661434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octene product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</p:cNvCxnSpPr>
          <p:nvPr/>
        </p:nvCxnSpPr>
        <p:spPr>
          <a:xfrm flipH="1" flipV="1">
            <a:off x="6534767" y="2901366"/>
            <a:ext cx="401047" cy="15743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ectangle 49">
            <a:extLst>
              <a:ext uri="{FF2B5EF4-FFF2-40B4-BE49-F238E27FC236}">
                <a16:creationId xmlns:a16="http://schemas.microsoft.com/office/drawing/2014/main" id="{FB8C325F-256E-8EC5-C71C-33647EFED0AA}"/>
              </a:ext>
            </a:extLst>
          </p:cNvPr>
          <p:cNvSpPr/>
          <p:nvPr/>
        </p:nvSpPr>
        <p:spPr>
          <a:xfrm>
            <a:off x="5047256" y="943621"/>
            <a:ext cx="3323986" cy="34813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384545-EC03-ABEA-8107-B1D6A08E5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3" imgW="1052493" imgH="1037428" progId="ChemDraw.Document.6.0">
                  <p:embed/>
                </p:oleObj>
              </mc:Choice>
              <mc:Fallback>
                <p:oleObj name="CS ChemDraw Drawing" r:id="rId33" imgW="1052493" imgH="103742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384545-EC03-ABEA-8107-B1D6A08E5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38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>
            <a:extLst>
              <a:ext uri="{FF2B5EF4-FFF2-40B4-BE49-F238E27FC236}">
                <a16:creationId xmlns:a16="http://schemas.microsoft.com/office/drawing/2014/main" id="{06ED2A9F-BE9D-429D-89C4-F6B059B2C1F3}"/>
              </a:ext>
            </a:extLst>
          </p:cNvPr>
          <p:cNvGraphicFramePr>
            <a:graphicFrameLocks/>
          </p:cNvGraphicFramePr>
          <p:nvPr/>
        </p:nvGraphicFramePr>
        <p:xfrm>
          <a:off x="288143" y="812987"/>
          <a:ext cx="8567714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136" y="206004"/>
            <a:ext cx="7570892" cy="618166"/>
          </a:xfrm>
        </p:spPr>
        <p:txBody>
          <a:bodyPr/>
          <a:lstStyle/>
          <a:p>
            <a:r>
              <a:rPr lang="en-US" dirty="0"/>
              <a:t>Mechanism: 1-C</a:t>
            </a:r>
            <a:r>
              <a:rPr lang="en-US" baseline="-25000" dirty="0"/>
              <a:t>8</a:t>
            </a:r>
            <a:r>
              <a:rPr lang="en-US" dirty="0"/>
              <a:t> vs 1-C</a:t>
            </a:r>
            <a:r>
              <a:rPr lang="en-US" baseline="-25000" dirty="0"/>
              <a:t>6</a:t>
            </a:r>
            <a:r>
              <a:rPr lang="en-US" dirty="0"/>
              <a:t> Determining Ste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432" y="2684277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7321" imgH="552702" progId="ChemDraw.Document.6.0">
                  <p:embed/>
                </p:oleObj>
              </mc:Choice>
              <mc:Fallback>
                <p:oleObj name="CS ChemDraw Drawing" r:id="rId3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432" y="2684277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712" y="934454"/>
          <a:ext cx="38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124" imgH="597148" progId="ChemDraw.Document.6.0">
                  <p:embed/>
                </p:oleObj>
              </mc:Choice>
              <mc:Fallback>
                <p:oleObj name="CS ChemDraw Drawing" r:id="rId5" imgW="385124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712" y="934454"/>
                        <a:ext cx="3857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1582" y="1204438"/>
            <a:ext cx="502944" cy="13673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38531" y="1204438"/>
            <a:ext cx="450719" cy="6396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39942" y="1270000"/>
            <a:ext cx="477958" cy="42727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667232" y="1268399"/>
            <a:ext cx="498368" cy="42887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61658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6917" imgH="597148" progId="ChemDraw.Document.6.0">
                  <p:embed/>
                </p:oleObj>
              </mc:Choice>
              <mc:Fallback>
                <p:oleObj name="CS ChemDraw Drawing" r:id="rId7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5903" y="61658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138" y="165931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90549" imgH="597148" progId="ChemDraw.Document.6.0">
                  <p:embed/>
                </p:oleObj>
              </mc:Choice>
              <mc:Fallback>
                <p:oleObj name="CS ChemDraw Drawing" r:id="rId9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5138" y="165931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1141" y="644957"/>
          <a:ext cx="47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73336" imgH="630482" progId="ChemDraw.Document.6.0">
                  <p:embed/>
                </p:oleObj>
              </mc:Choice>
              <mc:Fallback>
                <p:oleObj name="CS ChemDraw Drawing" r:id="rId11" imgW="473336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1141" y="644957"/>
                        <a:ext cx="4730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25389" y="1232904"/>
            <a:ext cx="460995" cy="135176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C1EA66D-0E3C-48B7-8570-154B54C8F3A0}"/>
              </a:ext>
            </a:extLst>
          </p:cNvPr>
          <p:cNvCxnSpPr>
            <a:cxnSpLocks/>
          </p:cNvCxnSpPr>
          <p:nvPr/>
        </p:nvCxnSpPr>
        <p:spPr>
          <a:xfrm flipH="1">
            <a:off x="4962865" y="2088758"/>
            <a:ext cx="1142543" cy="48299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62866" y="2590801"/>
            <a:ext cx="477864" cy="32067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596984" y="2526506"/>
            <a:ext cx="484729" cy="38497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579" y="2697554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61503" imgH="715789" progId="ChemDraw.Document.6.0">
                  <p:embed/>
                </p:oleObj>
              </mc:Choice>
              <mc:Fallback>
                <p:oleObj name="CS ChemDraw Drawing" r:id="rId13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9579" y="2697554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0491"/>
              </p:ext>
            </p:extLst>
          </p:nvPr>
        </p:nvGraphicFramePr>
        <p:xfrm>
          <a:off x="5932288" y="1269999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461144" imgH="715789" progId="ChemDraw.Document.6.0">
                  <p:embed/>
                </p:oleObj>
              </mc:Choice>
              <mc:Fallback>
                <p:oleObj name="CS ChemDraw Drawing" r:id="rId15" imgW="461144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2288" y="1269999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400" y="2592201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546488" imgH="761668" progId="ChemDraw.Document.6.0">
                  <p:embed/>
                </p:oleObj>
              </mc:Choice>
              <mc:Fallback>
                <p:oleObj name="CS ChemDraw Drawing" r:id="rId17" imgW="546488" imgH="76166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7400" y="2592201"/>
                        <a:ext cx="54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032" y="3036137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563342" imgH="715789" progId="ChemDraw.Document.6.0">
                  <p:embed/>
                </p:oleObj>
              </mc:Choice>
              <mc:Fallback>
                <p:oleObj name="CS ChemDraw Drawing" r:id="rId19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6032" y="3036137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02" y="349557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78761" imgH="834788" progId="ChemDraw.Document.6.0">
                  <p:embed/>
                </p:oleObj>
              </mc:Choice>
              <mc:Fallback>
                <p:oleObj name="CS ChemDraw Drawing" r:id="rId21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0202" y="349557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2364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578761" imgH="834788" progId="ChemDraw.Document.6.0">
                  <p:embed/>
                </p:oleObj>
              </mc:Choice>
              <mc:Fallback>
                <p:oleObj name="CS ChemDraw Drawing" r:id="rId23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2364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7553094" y="2371227"/>
            <a:ext cx="476956" cy="134968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889989" y="3394118"/>
            <a:ext cx="489179" cy="35798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6889989" y="3002820"/>
            <a:ext cx="1100604" cy="39129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86" y="1468144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624302" imgH="868122" progId="ChemDraw.Document.6.0">
                  <p:embed/>
                </p:oleObj>
              </mc:Choice>
              <mc:Fallback>
                <p:oleObj name="CS ChemDraw Drawing" r:id="rId25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0886" y="1468144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54" y="378042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41156" imgH="834788" progId="ChemDraw.Document.6.0">
                  <p:embed/>
                </p:oleObj>
              </mc:Choice>
              <mc:Fallback>
                <p:oleObj name="CS ChemDraw Drawing" r:id="rId27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26254" y="378042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  <a:stCxn id="68" idx="2"/>
          </p:cNvCxnSpPr>
          <p:nvPr/>
        </p:nvCxnSpPr>
        <p:spPr>
          <a:xfrm flipH="1">
            <a:off x="6460202" y="1499551"/>
            <a:ext cx="419272" cy="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6518491" y="945553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hexene product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0D8D71C-9B3A-4170-A8B6-62C5618C3748}"/>
              </a:ext>
            </a:extLst>
          </p:cNvPr>
          <p:cNvCxnSpPr>
            <a:cxnSpLocks/>
            <a:stCxn id="80" idx="2"/>
          </p:cNvCxnSpPr>
          <p:nvPr/>
        </p:nvCxnSpPr>
        <p:spPr>
          <a:xfrm flipH="1">
            <a:off x="8443812" y="1681549"/>
            <a:ext cx="283479" cy="96451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2071CD8-EC7C-4AC5-8C12-7682C91111F9}"/>
              </a:ext>
            </a:extLst>
          </p:cNvPr>
          <p:cNvSpPr txBox="1"/>
          <p:nvPr/>
        </p:nvSpPr>
        <p:spPr>
          <a:xfrm>
            <a:off x="8366308" y="112755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C</a:t>
            </a:r>
            <a:r>
              <a:rPr lang="en-US" baseline="-25000" dirty="0"/>
              <a:t>10+</a:t>
            </a:r>
            <a:r>
              <a:rPr lang="en-US" dirty="0"/>
              <a:t> products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454A344-B7AC-4DF5-896E-3A26FCF4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214313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636238" imgH="469188" progId="ChemDraw.Document.6.0">
                  <p:embed/>
                </p:oleObj>
              </mc:Choice>
              <mc:Fallback>
                <p:oleObj name="CS ChemDraw Drawing" r:id="rId29" imgW="1636238" imgH="469188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454A344-B7AC-4DF5-896E-3A26FCF46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72288" y="214313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A2C3FCAB-1BF2-4E4A-A847-CBCE9994091E}"/>
              </a:ext>
            </a:extLst>
          </p:cNvPr>
          <p:cNvSpPr txBox="1"/>
          <p:nvPr/>
        </p:nvSpPr>
        <p:spPr>
          <a:xfrm>
            <a:off x="1305002" y="3565929"/>
            <a:ext cx="1659729" cy="246221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turnover-limiting barrier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D6F583C-25FD-4C79-B880-56829A5CC180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268399"/>
            <a:ext cx="174693" cy="2297530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BBDD300-4319-40A9-8228-E19B28E48556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306357"/>
            <a:ext cx="2077329" cy="2259572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403462A-A03A-4302-BDC3-1EF192A02D76}"/>
              </a:ext>
            </a:extLst>
          </p:cNvPr>
          <p:cNvCxnSpPr>
            <a:cxnSpLocks/>
            <a:stCxn id="62" idx="0"/>
          </p:cNvCxnSpPr>
          <p:nvPr/>
        </p:nvCxnSpPr>
        <p:spPr>
          <a:xfrm flipV="1">
            <a:off x="4934798" y="2419351"/>
            <a:ext cx="1235103" cy="1319598"/>
          </a:xfrm>
          <a:prstGeom prst="straightConnector1">
            <a:avLst/>
          </a:prstGeom>
          <a:ln w="12700" cmpd="sng">
            <a:solidFill>
              <a:srgbClr val="339933"/>
            </a:solidFill>
            <a:tailEnd type="diamon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AA9552B-E3AE-417E-B9B4-943ACD80D009}"/>
              </a:ext>
            </a:extLst>
          </p:cNvPr>
          <p:cNvCxnSpPr>
            <a:cxnSpLocks/>
          </p:cNvCxnSpPr>
          <p:nvPr/>
        </p:nvCxnSpPr>
        <p:spPr>
          <a:xfrm>
            <a:off x="6169901" y="2336507"/>
            <a:ext cx="0" cy="189999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F614F2E-3A00-4EC9-B00B-8A03C620DA17}"/>
              </a:ext>
            </a:extLst>
          </p:cNvPr>
          <p:cNvCxnSpPr>
            <a:cxnSpLocks/>
          </p:cNvCxnSpPr>
          <p:nvPr/>
        </p:nvCxnSpPr>
        <p:spPr>
          <a:xfrm>
            <a:off x="8107097" y="2371227"/>
            <a:ext cx="0" cy="596503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82E4E-EAFB-40BB-ACC4-FF84D2014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345"/>
              </p:ext>
            </p:extLst>
          </p:nvPr>
        </p:nvGraphicFramePr>
        <p:xfrm>
          <a:off x="6535738" y="1862138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613544" imgH="715789" progId="ChemDraw.Document.6.0">
                  <p:embed/>
                </p:oleObj>
              </mc:Choice>
              <mc:Fallback>
                <p:oleObj name="CS ChemDraw Drawing" r:id="rId31" imgW="613544" imgH="715789" progId="ChemDraw.Document.6.0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882E4E-EAFB-40BB-ACC4-FF84D2014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5738" y="1862138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707078C-35CC-4276-8E5E-FB1F035DDE66}"/>
              </a:ext>
            </a:extLst>
          </p:cNvPr>
          <p:cNvCxnSpPr>
            <a:cxnSpLocks/>
          </p:cNvCxnSpPr>
          <p:nvPr/>
        </p:nvCxnSpPr>
        <p:spPr>
          <a:xfrm flipH="1">
            <a:off x="6813550" y="1499551"/>
            <a:ext cx="65924" cy="36258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0EC93EA-6F94-4E0C-91E4-73141A84FA21}"/>
              </a:ext>
            </a:extLst>
          </p:cNvPr>
          <p:cNvCxnSpPr>
            <a:cxnSpLocks/>
          </p:cNvCxnSpPr>
          <p:nvPr/>
        </p:nvCxnSpPr>
        <p:spPr>
          <a:xfrm flipH="1">
            <a:off x="5596984" y="2336507"/>
            <a:ext cx="484729" cy="57496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A5C72B55-903D-F229-2857-42662812D805}"/>
              </a:ext>
            </a:extLst>
          </p:cNvPr>
          <p:cNvSpPr/>
          <p:nvPr/>
        </p:nvSpPr>
        <p:spPr>
          <a:xfrm>
            <a:off x="6449673" y="3260034"/>
            <a:ext cx="2683798" cy="13496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5B4143A-1BCC-9BC7-1811-B70D51095B82}"/>
              </a:ext>
            </a:extLst>
          </p:cNvPr>
          <p:cNvSpPr/>
          <p:nvPr/>
        </p:nvSpPr>
        <p:spPr>
          <a:xfrm flipV="1">
            <a:off x="7240456" y="941427"/>
            <a:ext cx="1847818" cy="24710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6900150" y="2661434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octene product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</p:cNvCxnSpPr>
          <p:nvPr/>
        </p:nvCxnSpPr>
        <p:spPr>
          <a:xfrm flipH="1" flipV="1">
            <a:off x="6534767" y="2901366"/>
            <a:ext cx="401047" cy="15743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911FDD3-1927-11B7-E13A-2509650997E2}"/>
              </a:ext>
            </a:extLst>
          </p:cNvPr>
          <p:cNvSpPr txBox="1"/>
          <p:nvPr/>
        </p:nvSpPr>
        <p:spPr>
          <a:xfrm>
            <a:off x="6906857" y="1930544"/>
            <a:ext cx="168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ethylene ligand assists BHT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3725EE7-8915-205E-8F1E-C2C3C0FD3EDD}"/>
              </a:ext>
            </a:extLst>
          </p:cNvPr>
          <p:cNvSpPr/>
          <p:nvPr/>
        </p:nvSpPr>
        <p:spPr>
          <a:xfrm>
            <a:off x="1269960" y="616585"/>
            <a:ext cx="3360196" cy="3481311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413CA1E-4148-4897-B143-04E4C8632E78}"/>
              </a:ext>
            </a:extLst>
          </p:cNvPr>
          <p:cNvSpPr txBox="1"/>
          <p:nvPr/>
        </p:nvSpPr>
        <p:spPr>
          <a:xfrm>
            <a:off x="3595338" y="3738949"/>
            <a:ext cx="2678920" cy="553998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product-determining barrier</a:t>
            </a:r>
          </a:p>
          <a:p>
            <a:endParaRPr lang="en-US" u="sng" dirty="0">
              <a:solidFill>
                <a:schemeClr val="bg1"/>
              </a:solidFill>
            </a:endParaRPr>
          </a:p>
          <a:p>
            <a:r>
              <a:rPr lang="el-GR" dirty="0">
                <a:solidFill>
                  <a:schemeClr val="bg1"/>
                </a:solidFill>
              </a:rPr>
              <a:t>ΔΔ</a:t>
            </a:r>
            <a:r>
              <a:rPr lang="en-US" dirty="0">
                <a:solidFill>
                  <a:schemeClr val="bg1"/>
                </a:solidFill>
              </a:rPr>
              <a:t>G(1-hexene/1-octene) = 3.1 – 0.6 = 2.5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EA626C-3E7F-DC8E-A229-9D9BC49B3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3" imgW="1052493" imgH="1037428" progId="ChemDraw.Document.6.0">
                  <p:embed/>
                </p:oleObj>
              </mc:Choice>
              <mc:Fallback>
                <p:oleObj name="CS ChemDraw Drawing" r:id="rId33" imgW="1052493" imgH="103742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EA626C-3E7F-DC8E-A229-9D9BC49B3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DBF8E1D-5A11-0B26-15CA-84DC54330625}"/>
              </a:ext>
            </a:extLst>
          </p:cNvPr>
          <p:cNvSpPr txBox="1"/>
          <p:nvPr/>
        </p:nvSpPr>
        <p:spPr>
          <a:xfrm>
            <a:off x="6318315" y="3362615"/>
            <a:ext cx="27699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thylene-assisted BHT explains why increased ethylene pressure does not yield higher 1-C</a:t>
            </a:r>
            <a:r>
              <a:rPr lang="en-US" sz="1400" b="1" baseline="-25000" dirty="0"/>
              <a:t>8</a:t>
            </a:r>
            <a:r>
              <a:rPr lang="en-US" sz="1400" b="1" dirty="0"/>
              <a:t>/1-C</a:t>
            </a:r>
            <a:r>
              <a:rPr lang="en-US" sz="1400" b="1" baseline="-25000" dirty="0"/>
              <a:t>6</a:t>
            </a:r>
            <a:endParaRPr lang="en-US" sz="1400" b="1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1E72D1E-BC01-54EA-F13A-CBF330C85C89}"/>
              </a:ext>
            </a:extLst>
          </p:cNvPr>
          <p:cNvSpPr/>
          <p:nvPr/>
        </p:nvSpPr>
        <p:spPr>
          <a:xfrm>
            <a:off x="6531292" y="1840144"/>
            <a:ext cx="1853753" cy="752057"/>
          </a:xfrm>
          <a:prstGeom prst="roundRect">
            <a:avLst/>
          </a:prstGeom>
          <a:noFill/>
          <a:ln w="19050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4F3B74-7192-C007-B629-B66AF6914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0491"/>
              </p:ext>
            </p:extLst>
          </p:nvPr>
        </p:nvGraphicFramePr>
        <p:xfrm>
          <a:off x="5933037" y="1270555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461144" imgH="715789" progId="ChemDraw.Document.6.0">
                  <p:embed/>
                </p:oleObj>
              </mc:Choice>
              <mc:Fallback>
                <p:oleObj name="CS ChemDraw Drawing" r:id="rId15" imgW="461144" imgH="71578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C4F3B74-7192-C007-B629-B66AF6914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3037" y="1270555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051C6D-943C-44BE-81CF-FF51DD4C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345"/>
              </p:ext>
            </p:extLst>
          </p:nvPr>
        </p:nvGraphicFramePr>
        <p:xfrm>
          <a:off x="6536487" y="1862694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613544" imgH="715789" progId="ChemDraw.Document.6.0">
                  <p:embed/>
                </p:oleObj>
              </mc:Choice>
              <mc:Fallback>
                <p:oleObj name="CS ChemDraw Drawing" r:id="rId31" imgW="613544" imgH="71578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3051C6D-943C-44BE-81CF-FF51DD4C7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6487" y="1862694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61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Ligand </a:t>
            </a:r>
            <a:r>
              <a:rPr lang="en-US" u="sng" dirty="0"/>
              <a:t>Bulk</a:t>
            </a:r>
            <a:r>
              <a:rPr lang="en-US" dirty="0"/>
              <a:t> Correlates with Total LAO (1-C</a:t>
            </a:r>
            <a:r>
              <a:rPr lang="en-US" baseline="-25000" dirty="0"/>
              <a:t>6</a:t>
            </a:r>
            <a:r>
              <a:rPr lang="en-US" dirty="0"/>
              <a:t> + 1-C</a:t>
            </a:r>
            <a:r>
              <a:rPr lang="en-US" baseline="-25000" dirty="0"/>
              <a:t>8</a:t>
            </a:r>
            <a:r>
              <a:rPr lang="en-US" dirty="0"/>
              <a:t>)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124389" y="721735"/>
            <a:ext cx="270093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/>
              <a:t>Buried Volume @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endParaRPr lang="en-US" sz="1200" u="sng" baseline="-25000" dirty="0"/>
          </a:p>
          <a:p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</a:t>
            </a:r>
          </a:p>
          <a:p>
            <a:r>
              <a:rPr lang="en-US" sz="1200" dirty="0"/>
              <a:t>(Prof. Cavallo, KAUST)</a:t>
            </a:r>
          </a:p>
          <a:p>
            <a:endParaRPr lang="en-US" sz="1200" dirty="0"/>
          </a:p>
          <a:p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484" y="1444838"/>
            <a:ext cx="2663969" cy="2663969"/>
          </a:xfrm>
          <a:prstGeom prst="rect">
            <a:avLst/>
          </a:prstGeom>
        </p:spPr>
      </p:pic>
      <p:grpSp>
        <p:nvGrpSpPr>
          <p:cNvPr id="83" name="Group 82">
            <a:extLst>
              <a:ext uri="{FF2B5EF4-FFF2-40B4-BE49-F238E27FC236}">
                <a16:creationId xmlns:a16="http://schemas.microsoft.com/office/drawing/2014/main" id="{32630EC1-3C52-4837-B319-9FD0EE8ADE19}"/>
              </a:ext>
            </a:extLst>
          </p:cNvPr>
          <p:cNvGrpSpPr/>
          <p:nvPr/>
        </p:nvGrpSpPr>
        <p:grpSpPr>
          <a:xfrm>
            <a:off x="954975" y="3810143"/>
            <a:ext cx="862784" cy="798099"/>
            <a:chOff x="5913393" y="3139717"/>
            <a:chExt cx="1150379" cy="1064132"/>
          </a:xfrm>
        </p:grpSpPr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A5E9972E-701E-42D6-B386-B87358AEF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956699" imgH="723207" progId="ChemDraw.Document.6.0">
                    <p:embed/>
                  </p:oleObj>
                </mc:Choice>
                <mc:Fallback>
                  <p:oleObj name="CS ChemDraw Drawing" r:id="rId8" imgW="956699" imgH="723207" progId="ChemDraw.Document.6.0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A5E9972E-701E-42D6-B386-B87358AEF6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B1CC4CE3-8633-4335-A2CC-7364C395C375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21446711-AC75-4AD2-BCB4-FC5D75FC4E8C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24B6B555-CBEC-4DF3-BC8B-835E21ECCC58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CE246C8B-3048-4764-8F1C-DF1373233F33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D808188D-E0D4-44C5-A1BE-EEC3C47BC46A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BAEA9DD4-27EA-4B21-8EA7-EFEFEB3A2ABB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39440F53-2E82-4D97-890C-D81369CFDD89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36BC04DA-C947-4F7C-B282-FF444B08B16D}"/>
              </a:ext>
            </a:extLst>
          </p:cNvPr>
          <p:cNvGrpSpPr/>
          <p:nvPr/>
        </p:nvGrpSpPr>
        <p:grpSpPr>
          <a:xfrm>
            <a:off x="3529836" y="656800"/>
            <a:ext cx="2202148" cy="799139"/>
            <a:chOff x="4693318" y="870624"/>
            <a:chExt cx="2936197" cy="1065518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F4A49618-C71D-456C-ACF2-DA95CAB4ED8E}"/>
                </a:ext>
              </a:extLst>
            </p:cNvPr>
            <p:cNvSpPr/>
            <p:nvPr/>
          </p:nvSpPr>
          <p:spPr>
            <a:xfrm>
              <a:off x="6765604" y="1421085"/>
              <a:ext cx="6437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9</a:t>
              </a:r>
              <a:endParaRPr lang="en-US" sz="1200" dirty="0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D00732B-4D63-416A-A2EC-9E94A6520960}"/>
                </a:ext>
              </a:extLst>
            </p:cNvPr>
            <p:cNvSpPr/>
            <p:nvPr/>
          </p:nvSpPr>
          <p:spPr>
            <a:xfrm>
              <a:off x="6545458" y="870624"/>
              <a:ext cx="10840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50000"/>
                    </a:schemeClr>
                  </a:solidFill>
                </a:rPr>
                <a:t>%</a:t>
              </a:r>
              <a:r>
                <a:rPr lang="en-US" sz="1200" b="1" dirty="0" err="1">
                  <a:solidFill>
                    <a:schemeClr val="tx1">
                      <a:lumMod val="50000"/>
                    </a:schemeClr>
                  </a:solidFill>
                </a:rPr>
                <a:t>V</a:t>
              </a:r>
              <a:r>
                <a:rPr lang="en-US" sz="1200" b="1" baseline="-25000" dirty="0" err="1">
                  <a:solidFill>
                    <a:schemeClr val="tx1">
                      <a:lumMod val="50000"/>
                    </a:schemeClr>
                  </a:solidFill>
                </a:rPr>
                <a:t>Bur</a:t>
              </a:r>
              <a:r>
                <a:rPr lang="en-US" sz="1200" b="1" dirty="0">
                  <a:solidFill>
                    <a:schemeClr val="tx1">
                      <a:lumMod val="50000"/>
                    </a:schemeClr>
                  </a:solidFill>
                </a:rPr>
                <a:t>(N)</a:t>
              </a:r>
              <a:endParaRPr lang="en-US" sz="1200" b="1" dirty="0"/>
            </a:p>
          </p:txBody>
        </p: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F046AFA-9552-455C-9958-C6CA9D58F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3318" y="1242232"/>
            <a:ext cx="1243541" cy="693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862149" imgH="481307" progId="ChemDraw.Document.6.0">
                    <p:embed/>
                  </p:oleObj>
                </mc:Choice>
                <mc:Fallback>
                  <p:oleObj name="CS ChemDraw Drawing" r:id="rId10" imgW="862149" imgH="481307" progId="ChemDraw.Document.6.0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EF046AFA-9552-455C-9958-C6CA9D58F4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93318" y="1242232"/>
                          <a:ext cx="1243541" cy="6939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E82C244-8ADD-4DBD-B560-576729213D44}"/>
                </a:ext>
              </a:extLst>
            </p:cNvPr>
            <p:cNvSpPr txBox="1"/>
            <p:nvPr/>
          </p:nvSpPr>
          <p:spPr>
            <a:xfrm>
              <a:off x="6217499" y="143444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A</a:t>
              </a: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58A3F0F3-4ADF-4AC3-8877-73AEB1E61242}"/>
              </a:ext>
            </a:extLst>
          </p:cNvPr>
          <p:cNvGrpSpPr/>
          <p:nvPr/>
        </p:nvGrpSpPr>
        <p:grpSpPr>
          <a:xfrm>
            <a:off x="3320747" y="1482139"/>
            <a:ext cx="2236280" cy="699062"/>
            <a:chOff x="4427663" y="1976184"/>
            <a:chExt cx="2981706" cy="932083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55A51B4-E991-4FDE-B26A-310CA01B4420}"/>
                </a:ext>
              </a:extLst>
            </p:cNvPr>
            <p:cNvSpPr txBox="1"/>
            <p:nvPr/>
          </p:nvSpPr>
          <p:spPr>
            <a:xfrm>
              <a:off x="6765604" y="2484106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5</a:t>
              </a: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29443505-0F5E-4B51-A747-AB6E96BF1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7663" y="1976184"/>
            <a:ext cx="1774850" cy="932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229775" imgH="645899" progId="ChemDraw.Document.6.0">
                    <p:embed/>
                  </p:oleObj>
                </mc:Choice>
                <mc:Fallback>
                  <p:oleObj name="CS ChemDraw Drawing" r:id="rId12" imgW="1229775" imgH="645899" progId="ChemDraw.Document.6.0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29443505-0F5E-4B51-A747-AB6E96BF18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27663" y="1976184"/>
                          <a:ext cx="1774850" cy="932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923401AF-9C75-4C6F-8FB6-A2D17A6BE549}"/>
                </a:ext>
              </a:extLst>
            </p:cNvPr>
            <p:cNvSpPr txBox="1"/>
            <p:nvPr/>
          </p:nvSpPr>
          <p:spPr>
            <a:xfrm>
              <a:off x="6217498" y="248995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B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C05A748-C8E0-4BEB-8027-CE7082887BFC}"/>
              </a:ext>
            </a:extLst>
          </p:cNvPr>
          <p:cNvGrpSpPr/>
          <p:nvPr/>
        </p:nvGrpSpPr>
        <p:grpSpPr>
          <a:xfrm>
            <a:off x="3280383" y="2295706"/>
            <a:ext cx="2276643" cy="1037429"/>
            <a:chOff x="4373845" y="3060941"/>
            <a:chExt cx="3035525" cy="1383238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4B43F788-2867-4E71-9354-655C7BF27C93}"/>
                </a:ext>
              </a:extLst>
            </p:cNvPr>
            <p:cNvSpPr txBox="1"/>
            <p:nvPr/>
          </p:nvSpPr>
          <p:spPr>
            <a:xfrm>
              <a:off x="6765605" y="3567894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88.5</a:t>
              </a:r>
            </a:p>
          </p:txBody>
        </p:sp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40B69087-2329-4CC1-8726-C679D8DAB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845" y="3060941"/>
            <a:ext cx="1882486" cy="138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305664" imgH="959497" progId="ChemDraw.Document.6.0">
                    <p:embed/>
                  </p:oleObj>
                </mc:Choice>
                <mc:Fallback>
                  <p:oleObj name="CS ChemDraw Drawing" r:id="rId14" imgW="1305664" imgH="959497" progId="ChemDraw.Document.6.0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id="{40B69087-2329-4CC1-8726-C679D8DABF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73845" y="3060941"/>
                          <a:ext cx="1882486" cy="138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C4D56D30-D830-47AB-8DBF-110CF34A0250}"/>
                </a:ext>
              </a:extLst>
            </p:cNvPr>
            <p:cNvSpPr txBox="1"/>
            <p:nvPr/>
          </p:nvSpPr>
          <p:spPr>
            <a:xfrm>
              <a:off x="6217499" y="3567894"/>
              <a:ext cx="39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C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DC90420-E711-4E62-9E29-DA966C5001B7}"/>
              </a:ext>
            </a:extLst>
          </p:cNvPr>
          <p:cNvGrpSpPr/>
          <p:nvPr/>
        </p:nvGrpSpPr>
        <p:grpSpPr>
          <a:xfrm>
            <a:off x="2995328" y="3217435"/>
            <a:ext cx="2561699" cy="1427324"/>
            <a:chOff x="3993771" y="4289913"/>
            <a:chExt cx="3415598" cy="1903098"/>
          </a:xfrm>
        </p:grpSpPr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0FA452BC-A363-4248-B08A-574304ECE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3771" y="4289913"/>
            <a:ext cx="2207684" cy="1903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1530842" imgH="1319230" progId="ChemDraw.Document.6.0">
                    <p:embed/>
                  </p:oleObj>
                </mc:Choice>
                <mc:Fallback>
                  <p:oleObj name="CS ChemDraw Drawing" r:id="rId16" imgW="1530842" imgH="1319230" progId="ChemDraw.Document.6.0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0FA452BC-A363-4248-B08A-574304ECE7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93771" y="4289913"/>
                          <a:ext cx="2207684" cy="1903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F6997B0-6D15-4EF3-B5E3-336512A90D44}"/>
                </a:ext>
              </a:extLst>
            </p:cNvPr>
            <p:cNvSpPr txBox="1"/>
            <p:nvPr/>
          </p:nvSpPr>
          <p:spPr>
            <a:xfrm>
              <a:off x="6765604" y="5295961"/>
              <a:ext cx="643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91.1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0C3D9F40-AC86-4398-9FFE-6D55D4361425}"/>
                </a:ext>
              </a:extLst>
            </p:cNvPr>
            <p:cNvSpPr txBox="1"/>
            <p:nvPr/>
          </p:nvSpPr>
          <p:spPr>
            <a:xfrm>
              <a:off x="6217498" y="5305977"/>
              <a:ext cx="147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/>
                  </a:solidFill>
                </a:rPr>
                <a:t>D</a:t>
              </a: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CA1C4A68-2606-4E0A-8BCB-7503408F4D71}"/>
              </a:ext>
            </a:extLst>
          </p:cNvPr>
          <p:cNvGrpSpPr/>
          <p:nvPr/>
        </p:nvGrpSpPr>
        <p:grpSpPr>
          <a:xfrm>
            <a:off x="7819216" y="1235163"/>
            <a:ext cx="588934" cy="3516173"/>
            <a:chOff x="10425621" y="1646884"/>
            <a:chExt cx="785245" cy="468823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1C0DCA96-7CF7-4355-B150-D9748E7D78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l="72589" r="1546"/>
            <a:stretch/>
          </p:blipFill>
          <p:spPr>
            <a:xfrm>
              <a:off x="10425621" y="1646884"/>
              <a:ext cx="785245" cy="4688230"/>
            </a:xfrm>
            <a:prstGeom prst="rect">
              <a:avLst/>
            </a:prstGeom>
          </p:spPr>
        </p:pic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1A35604-3534-4BD0-B2D5-482CADB4153F}"/>
                </a:ext>
              </a:extLst>
            </p:cNvPr>
            <p:cNvSpPr txBox="1"/>
            <p:nvPr/>
          </p:nvSpPr>
          <p:spPr>
            <a:xfrm>
              <a:off x="10602724" y="3965914"/>
              <a:ext cx="14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D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1DCE31BD-4A17-432F-9385-4DCFE59DB02A}"/>
                </a:ext>
              </a:extLst>
            </p:cNvPr>
            <p:cNvSpPr txBox="1"/>
            <p:nvPr/>
          </p:nvSpPr>
          <p:spPr>
            <a:xfrm>
              <a:off x="10602724" y="1795943"/>
              <a:ext cx="14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D</a:t>
              </a:r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B807DF36-8923-497F-B31C-6AE696A277AA}"/>
              </a:ext>
            </a:extLst>
          </p:cNvPr>
          <p:cNvGrpSpPr/>
          <p:nvPr/>
        </p:nvGrpSpPr>
        <p:grpSpPr>
          <a:xfrm>
            <a:off x="6163953" y="594671"/>
            <a:ext cx="2266173" cy="4156665"/>
            <a:chOff x="8217936" y="789084"/>
            <a:chExt cx="3021564" cy="5542220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BC9EF26-06B6-4EA0-94CC-831AAB01CD1E}"/>
                </a:ext>
              </a:extLst>
            </p:cNvPr>
            <p:cNvSpPr txBox="1"/>
            <p:nvPr/>
          </p:nvSpPr>
          <p:spPr>
            <a:xfrm>
              <a:off x="9477686" y="2309389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A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6BBCAD9F-6CC5-4A59-AE38-E54C8923025F}"/>
                </a:ext>
              </a:extLst>
            </p:cNvPr>
            <p:cNvSpPr txBox="1"/>
            <p:nvPr/>
          </p:nvSpPr>
          <p:spPr>
            <a:xfrm>
              <a:off x="9281502" y="2944512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E66B972E-D974-4EBE-8357-F3B792742A02}"/>
                </a:ext>
              </a:extLst>
            </p:cNvPr>
            <p:cNvSpPr txBox="1"/>
            <p:nvPr/>
          </p:nvSpPr>
          <p:spPr>
            <a:xfrm>
              <a:off x="9299320" y="3291021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582FC28-89A8-4B6A-B1AC-BE7593B564D5}"/>
                </a:ext>
              </a:extLst>
            </p:cNvPr>
            <p:cNvSpPr txBox="1"/>
            <p:nvPr/>
          </p:nvSpPr>
          <p:spPr>
            <a:xfrm>
              <a:off x="9477688" y="4499391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A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0A995B0D-FB62-4364-9A2B-DDCCCC2A629B}"/>
                </a:ext>
              </a:extLst>
            </p:cNvPr>
            <p:cNvSpPr txBox="1"/>
            <p:nvPr/>
          </p:nvSpPr>
          <p:spPr>
            <a:xfrm>
              <a:off x="9200145" y="5109423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5C96BA4-9D6C-41A2-94D6-765A42EA9016}"/>
                </a:ext>
              </a:extLst>
            </p:cNvPr>
            <p:cNvSpPr txBox="1"/>
            <p:nvPr/>
          </p:nvSpPr>
          <p:spPr>
            <a:xfrm>
              <a:off x="9199977" y="4884787"/>
              <a:ext cx="3920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2"/>
                  </a:solidFill>
                </a:rPr>
                <a:t>C</a:t>
              </a:r>
            </a:p>
          </p:txBody>
        </p:sp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B482082F-8482-477D-AADF-9F966451D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5793" y="789084"/>
            <a:ext cx="2883707" cy="928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2474478" imgH="793658" progId="ChemDraw.Document.6.0">
                    <p:embed/>
                  </p:oleObj>
                </mc:Choice>
                <mc:Fallback>
                  <p:oleObj name="CS ChemDraw Drawing" r:id="rId19" imgW="2474478" imgH="793658" progId="ChemDraw.Document.6.0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B482082F-8482-477D-AADF-9F966451D4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355793" y="789084"/>
                          <a:ext cx="2883707" cy="9280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7" name="Picture 126">
              <a:extLst>
                <a:ext uri="{FF2B5EF4-FFF2-40B4-BE49-F238E27FC236}">
                  <a16:creationId xmlns:a16="http://schemas.microsoft.com/office/drawing/2014/main" id="{CA63E9C4-E4BB-4A5F-ADC2-FE90C77E46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r="27285"/>
            <a:stretch/>
          </p:blipFill>
          <p:spPr>
            <a:xfrm>
              <a:off x="8217936" y="1643074"/>
              <a:ext cx="2207685" cy="4688230"/>
            </a:xfrm>
            <a:prstGeom prst="rect">
              <a:avLst/>
            </a:prstGeom>
          </p:spPr>
        </p:pic>
      </p:grpSp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C353DB04-6961-45EA-8D7D-154D9C28E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052493" imgH="1037428" progId="ChemDraw.Document.6.0">
                  <p:embed/>
                </p:oleObj>
              </mc:Choice>
              <mc:Fallback>
                <p:oleObj name="CS ChemDraw Drawing" r:id="rId21" imgW="1052493" imgH="1037428" progId="ChemDraw.Document.6.0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C353DB04-6961-45EA-8D7D-154D9C28E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01BE59BE-5794-43D2-BB64-3502094F8CF3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B0FDE81-076D-47E7-8589-5AA8B1032D92}"/>
              </a:ext>
            </a:extLst>
          </p:cNvPr>
          <p:cNvSpPr/>
          <p:nvPr/>
        </p:nvSpPr>
        <p:spPr>
          <a:xfrm>
            <a:off x="1931371" y="4648018"/>
            <a:ext cx="528716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Barman, S.; Jaseer, E. A.; Garcia, N.; Elanany, M.; Khawaji, M.; Xu, W.; Lin, S.; </a:t>
            </a:r>
            <a:r>
              <a:rPr lang="en-US" sz="900" dirty="0" err="1"/>
              <a:t>Alasiri</a:t>
            </a:r>
            <a:r>
              <a:rPr lang="en-US" sz="900" dirty="0"/>
              <a:t>, H.; Akhtar, M. N.; </a:t>
            </a:r>
            <a:r>
              <a:rPr lang="en-US" sz="900" dirty="0" err="1"/>
              <a:t>Theravalappil</a:t>
            </a:r>
            <a:r>
              <a:rPr lang="en-US" sz="900" dirty="0"/>
              <a:t>, R. </a:t>
            </a:r>
            <a:r>
              <a:rPr lang="en-US" sz="900" i="1" dirty="0"/>
              <a:t>Chem. </a:t>
            </a:r>
            <a:r>
              <a:rPr lang="en-US" sz="900" i="1" dirty="0" err="1"/>
              <a:t>Commun</a:t>
            </a:r>
            <a:r>
              <a:rPr lang="en-US" sz="900" i="1" dirty="0"/>
              <a:t>. </a:t>
            </a:r>
            <a:r>
              <a:rPr lang="en-US" sz="900" b="1" dirty="0"/>
              <a:t>2022</a:t>
            </a:r>
            <a:r>
              <a:rPr lang="en-US" sz="900" dirty="0"/>
              <a:t>, </a:t>
            </a:r>
            <a:r>
              <a:rPr lang="en-US" sz="900" i="1" dirty="0"/>
              <a:t>58</a:t>
            </a:r>
            <a:r>
              <a:rPr lang="en-US" sz="900" dirty="0"/>
              <a:t>, 10044</a:t>
            </a:r>
          </a:p>
          <a:p>
            <a:r>
              <a:rPr lang="en-US" sz="900" dirty="0"/>
              <a:t>Patent US11484871B1, Nov. 1, 2022. </a:t>
            </a:r>
          </a:p>
        </p:txBody>
      </p:sp>
    </p:spTree>
    <p:extLst>
      <p:ext uri="{BB962C8B-B14F-4D97-AF65-F5344CB8AC3E}">
        <p14:creationId xmlns:p14="http://schemas.microsoft.com/office/powerpoint/2010/main" val="301379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0A3505D-2BBA-1516-42E2-AF812898B6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Digital Chemistry for Ethylene Tetrameriz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3B21F-CF41-FF31-E9BB-0DAF4A86B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00515"/>
              </p:ext>
            </p:extLst>
          </p:nvPr>
        </p:nvGraphicFramePr>
        <p:xfrm>
          <a:off x="699305" y="1222685"/>
          <a:ext cx="1875572" cy="333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9654" imgH="1290551" progId="ChemDraw.Document.6.0">
                  <p:embed/>
                </p:oleObj>
              </mc:Choice>
              <mc:Fallback>
                <p:oleObj name="CS ChemDraw Drawing" r:id="rId2" imgW="729654" imgH="129055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C3B21F-CF41-FF31-E9BB-0DAF4A86B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305" y="1222685"/>
                        <a:ext cx="1875572" cy="3335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0A61E47-44A2-F67D-2260-796E5612D3A4}"/>
              </a:ext>
            </a:extLst>
          </p:cNvPr>
          <p:cNvSpPr txBox="1"/>
          <p:nvPr/>
        </p:nvSpPr>
        <p:spPr>
          <a:xfrm>
            <a:off x="2896056" y="697680"/>
            <a:ext cx="31313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+mn-lt"/>
              </a:rPr>
              <a:t>Reaction mechanism shows why </a:t>
            </a:r>
            <a:br>
              <a:rPr lang="en-US" sz="1400" dirty="0">
                <a:solidFill>
                  <a:schemeClr val="tx2"/>
                </a:solidFill>
                <a:latin typeface="+mn-lt"/>
              </a:rPr>
            </a:br>
            <a:r>
              <a:rPr lang="en-US" sz="1400" dirty="0">
                <a:solidFill>
                  <a:schemeClr val="tx2"/>
                </a:solidFill>
                <a:latin typeface="+mn-lt"/>
              </a:rPr>
              <a:t>1-C</a:t>
            </a:r>
            <a:r>
              <a:rPr lang="en-US" sz="1400" baseline="-25000" dirty="0">
                <a:solidFill>
                  <a:schemeClr val="tx2"/>
                </a:solidFill>
                <a:latin typeface="+mn-lt"/>
              </a:rPr>
              <a:t>8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/1-C</a:t>
            </a:r>
            <a:r>
              <a:rPr lang="en-US" sz="1400" baseline="-25000" dirty="0">
                <a:solidFill>
                  <a:schemeClr val="tx2"/>
                </a:solidFill>
                <a:latin typeface="+mn-lt"/>
              </a:rPr>
              <a:t>6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 does not increase indefinitely with ethylene press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279D7-31E4-2D7D-021D-CA13EEC7835D}"/>
              </a:ext>
            </a:extLst>
          </p:cNvPr>
          <p:cNvSpPr txBox="1"/>
          <p:nvPr/>
        </p:nvSpPr>
        <p:spPr>
          <a:xfrm>
            <a:off x="460044" y="702889"/>
            <a:ext cx="2354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+mj-lt"/>
              </a:rPr>
              <a:t>Ligand stability correlates with PE </a:t>
            </a:r>
            <a:r>
              <a:rPr lang="en-US" sz="1400" dirty="0" err="1">
                <a:solidFill>
                  <a:schemeClr val="tx2"/>
                </a:solidFill>
                <a:latin typeface="+mj-lt"/>
              </a:rPr>
              <a:t>wt</a:t>
            </a:r>
            <a:r>
              <a:rPr lang="en-US" sz="1400" dirty="0">
                <a:solidFill>
                  <a:schemeClr val="tx2"/>
                </a:solidFill>
                <a:latin typeface="+mj-lt"/>
              </a:rPr>
              <a:t>%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8B4CC88-F4EC-C6E4-FCA3-1EA62DFA779F}"/>
              </a:ext>
            </a:extLst>
          </p:cNvPr>
          <p:cNvGrpSpPr/>
          <p:nvPr/>
        </p:nvGrpSpPr>
        <p:grpSpPr>
          <a:xfrm>
            <a:off x="3368819" y="1672232"/>
            <a:ext cx="2263662" cy="1200569"/>
            <a:chOff x="6439709" y="2037139"/>
            <a:chExt cx="2263662" cy="1200569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4013861-232B-4AE9-7E80-CE742F3DCA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720334"/>
                </p:ext>
              </p:extLst>
            </p:nvPr>
          </p:nvGraphicFramePr>
          <p:xfrm>
            <a:off x="7940351" y="2051080"/>
            <a:ext cx="763020" cy="1186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461144" imgH="715789" progId="ChemDraw.Document.6.0">
                    <p:embed/>
                  </p:oleObj>
                </mc:Choice>
                <mc:Fallback>
                  <p:oleObj name="CS ChemDraw Drawing" r:id="rId4" imgW="461144" imgH="715789" progId="ChemDraw.Document.6.0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44013861-232B-4AE9-7E80-CE742F3DCA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40351" y="2051080"/>
                          <a:ext cx="763020" cy="11866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7B88E96D-7335-1984-B6E1-E48A6FCCA4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844116"/>
                </p:ext>
              </p:extLst>
            </p:nvPr>
          </p:nvGraphicFramePr>
          <p:xfrm>
            <a:off x="6439709" y="2037139"/>
            <a:ext cx="1015606" cy="1186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613544" imgH="715789" progId="ChemDraw.Document.6.0">
                    <p:embed/>
                  </p:oleObj>
                </mc:Choice>
                <mc:Fallback>
                  <p:oleObj name="CS ChemDraw Drawing" r:id="rId6" imgW="613544" imgH="715789" progId="ChemDraw.Document.6.0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B88E96D-7335-1984-B6E1-E48A6FCCA4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39709" y="2037139"/>
                          <a:ext cx="1015606" cy="1186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49C4102-5DDE-D902-7831-891D00B64123}"/>
                </a:ext>
              </a:extLst>
            </p:cNvPr>
            <p:cNvSpPr txBox="1"/>
            <p:nvPr/>
          </p:nvSpPr>
          <p:spPr>
            <a:xfrm>
              <a:off x="7464987" y="2445786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vs.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89FD88A-8F1D-916B-BE77-BA16B0F5E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26110"/>
              </p:ext>
            </p:extLst>
          </p:nvPr>
        </p:nvGraphicFramePr>
        <p:xfrm>
          <a:off x="4068723" y="3237708"/>
          <a:ext cx="883191" cy="123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46488" imgH="761668" progId="ChemDraw.Document.6.0">
                  <p:embed/>
                </p:oleObj>
              </mc:Choice>
              <mc:Fallback>
                <p:oleObj name="CS ChemDraw Drawing" r:id="rId8" imgW="546488" imgH="76166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89FD88A-8F1D-916B-BE77-BA16B0F5E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723" y="3237708"/>
                        <a:ext cx="883191" cy="123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373752B4-5755-88E2-4EF3-EB0B78DCB6E3}"/>
              </a:ext>
            </a:extLst>
          </p:cNvPr>
          <p:cNvSpPr txBox="1"/>
          <p:nvPr/>
        </p:nvSpPr>
        <p:spPr>
          <a:xfrm>
            <a:off x="3517349" y="3775911"/>
            <a:ext cx="665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.f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F5278EB-9C09-C107-4DA1-43DAA6C111B9}"/>
              </a:ext>
            </a:extLst>
          </p:cNvPr>
          <p:cNvSpPr txBox="1"/>
          <p:nvPr/>
        </p:nvSpPr>
        <p:spPr>
          <a:xfrm>
            <a:off x="6027720" y="708752"/>
            <a:ext cx="2886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+mn-lt"/>
              </a:rPr>
              <a:t>Buried volume steric models correlate with Total LAO </a:t>
            </a:r>
            <a:r>
              <a:rPr lang="en-US" sz="1400" dirty="0" err="1">
                <a:solidFill>
                  <a:schemeClr val="tx2"/>
                </a:solidFill>
                <a:latin typeface="+mn-lt"/>
              </a:rPr>
              <a:t>wt</a:t>
            </a:r>
            <a:r>
              <a:rPr lang="en-US" sz="1400" dirty="0">
                <a:solidFill>
                  <a:schemeClr val="tx2"/>
                </a:solidFill>
                <a:latin typeface="+mn-lt"/>
              </a:rPr>
              <a:t>%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F6F917C-116A-A23F-A60E-A3EAD41037DA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35025" y="871474"/>
            <a:ext cx="2271668" cy="2271668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476601FD-50B4-B2B8-2DBA-96224FD078AE}"/>
              </a:ext>
            </a:extLst>
          </p:cNvPr>
          <p:cNvGrpSpPr/>
          <p:nvPr/>
        </p:nvGrpSpPr>
        <p:grpSpPr>
          <a:xfrm>
            <a:off x="6583031" y="2897269"/>
            <a:ext cx="1775656" cy="1642530"/>
            <a:chOff x="5913393" y="3139717"/>
            <a:chExt cx="1150379" cy="1064132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F7DB8EE-E0B0-83AD-5960-651ACC56C3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956699" imgH="723207" progId="ChemDraw.Document.6.0">
                    <p:embed/>
                  </p:oleObj>
                </mc:Choice>
                <mc:Fallback>
                  <p:oleObj name="CS ChemDraw Drawing" r:id="rId11" imgW="956699" imgH="723207" progId="ChemDraw.Document.6.0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F7DB8EE-E0B0-83AD-5960-651ACC56C3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0A2EAEBB-9C85-4EAC-6155-8ADA3BB04B50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C81302D-8DA9-D804-9B49-F36BC9665631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9D07AD65-DF9E-0FF0-F8E1-8F9288AE0192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94E788A-5843-20EE-8160-33EDB3BF4867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B8A8969-7DE5-A193-6089-73541A95045D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FEEBC10-543E-44D2-3006-50B7CD40F454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72AB223-D970-0597-9488-656DAC468F07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</p:spTree>
    <p:extLst>
      <p:ext uri="{BB962C8B-B14F-4D97-AF65-F5344CB8AC3E}">
        <p14:creationId xmlns:p14="http://schemas.microsoft.com/office/powerpoint/2010/main" val="938336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675466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4593600" y="656666"/>
            <a:ext cx="36847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 at KAUST </a:t>
            </a:r>
          </a:p>
          <a:p>
            <a:pPr algn="l"/>
            <a:r>
              <a:rPr lang="en-US" sz="1400" dirty="0"/>
              <a:t>Mohamed Elanany</a:t>
            </a:r>
          </a:p>
          <a:p>
            <a:pPr algn="l"/>
            <a:r>
              <a:rPr lang="en-US" sz="1400" dirty="0"/>
              <a:t>Motaz Khawaji</a:t>
            </a:r>
          </a:p>
          <a:p>
            <a:pPr algn="l"/>
            <a:r>
              <a:rPr lang="en-US" sz="1400" dirty="0"/>
              <a:t>Wei Xu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293632"/>
            <a:ext cx="3554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ieh Abu Raqaba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4593600" y="1818626"/>
            <a:ext cx="401293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r>
              <a:rPr lang="en-US" sz="1400" dirty="0"/>
              <a:t>Nestor Garcia</a:t>
            </a:r>
          </a:p>
          <a:p>
            <a:pPr algn="l"/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1E961D0-EEDA-706B-B3F4-FABD575414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5A5164-9AB1-9283-FBC5-5A08F0BD0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013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D3F4D-F593-4E81-8462-5B184EFEA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: Calculating PNP stability against PPN isomeriz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EC9783-A735-492C-9F1B-D7CC08A2A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00" y="2145056"/>
          <a:ext cx="3240881" cy="15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956608" imgH="926176" progId="ChemDraw.Document.6.0">
                  <p:embed/>
                </p:oleObj>
              </mc:Choice>
              <mc:Fallback>
                <p:oleObj name="CS ChemDraw Drawing" r:id="rId3" imgW="1956608" imgH="92617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EC9783-A735-492C-9F1B-D7CC08A2A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00" y="2145056"/>
                        <a:ext cx="3240881" cy="153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97A3A47F-23D4-497D-A2B0-EF6FA6B14E2B}"/>
              </a:ext>
            </a:extLst>
          </p:cNvPr>
          <p:cNvSpPr/>
          <p:nvPr/>
        </p:nvSpPr>
        <p:spPr>
          <a:xfrm>
            <a:off x="2228702" y="3020848"/>
            <a:ext cx="46435" cy="46435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9612100-D1C4-4A72-A1B7-D7F8B0FE742A}"/>
              </a:ext>
            </a:extLst>
          </p:cNvPr>
          <p:cNvCxnSpPr>
            <a:cxnSpLocks/>
          </p:cNvCxnSpPr>
          <p:nvPr/>
        </p:nvCxnSpPr>
        <p:spPr>
          <a:xfrm>
            <a:off x="2276598" y="3083268"/>
            <a:ext cx="385167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EDA1C8-0C92-4CDA-8E56-0599CBE0304E}"/>
              </a:ext>
            </a:extLst>
          </p:cNvPr>
          <p:cNvCxnSpPr>
            <a:cxnSpLocks/>
          </p:cNvCxnSpPr>
          <p:nvPr/>
        </p:nvCxnSpPr>
        <p:spPr>
          <a:xfrm>
            <a:off x="2914177" y="3242812"/>
            <a:ext cx="1100138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0B07A41D-D0E5-4DCF-8FD2-95E508605BDF}"/>
              </a:ext>
            </a:extLst>
          </p:cNvPr>
          <p:cNvSpPr/>
          <p:nvPr/>
        </p:nvSpPr>
        <p:spPr>
          <a:xfrm>
            <a:off x="2003350" y="3496415"/>
            <a:ext cx="46435" cy="46435"/>
          </a:xfrm>
          <a:prstGeom prst="ellipse">
            <a:avLst/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A9B5710-CCF5-4613-A51D-E4E2C87A6AA1}"/>
              </a:ext>
            </a:extLst>
          </p:cNvPr>
          <p:cNvCxnSpPr>
            <a:cxnSpLocks/>
          </p:cNvCxnSpPr>
          <p:nvPr/>
        </p:nvCxnSpPr>
        <p:spPr>
          <a:xfrm>
            <a:off x="2060797" y="3588093"/>
            <a:ext cx="600968" cy="0"/>
          </a:xfrm>
          <a:prstGeom prst="line">
            <a:avLst/>
          </a:prstGeom>
          <a:noFill/>
          <a:ln w="12700" cap="flat" cmpd="sng" algn="ctr">
            <a:solidFill>
              <a:srgbClr val="8F9194"/>
            </a:solidFill>
            <a:prstDash val="sysDot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4917066-FE96-4059-B167-DF9DAB53C907}"/>
              </a:ext>
            </a:extLst>
          </p:cNvPr>
          <p:cNvCxnSpPr>
            <a:cxnSpLocks/>
          </p:cNvCxnSpPr>
          <p:nvPr/>
        </p:nvCxnSpPr>
        <p:spPr>
          <a:xfrm flipV="1">
            <a:off x="2783207" y="3266031"/>
            <a:ext cx="5" cy="297775"/>
          </a:xfrm>
          <a:prstGeom prst="straightConnector1">
            <a:avLst/>
          </a:prstGeom>
          <a:noFill/>
          <a:ln w="12700" cap="flat" cmpd="sng" algn="ctr">
            <a:solidFill>
              <a:srgbClr val="00843D"/>
            </a:solidFill>
            <a:prstDash val="soli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0DD3CA5-F326-4306-9ADA-ADC6DAFAB4BA}"/>
              </a:ext>
            </a:extLst>
          </p:cNvPr>
          <p:cNvCxnSpPr/>
          <p:nvPr/>
        </p:nvCxnSpPr>
        <p:spPr>
          <a:xfrm>
            <a:off x="2783207" y="3099937"/>
            <a:ext cx="0" cy="119063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05A8F112-F70F-46BA-AB9D-E52CD07A07E3}"/>
              </a:ext>
            </a:extLst>
          </p:cNvPr>
          <p:cNvSpPr/>
          <p:nvPr/>
        </p:nvSpPr>
        <p:spPr>
          <a:xfrm>
            <a:off x="2661765" y="3063442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6566906-1E30-4F09-BCFF-653596BEE607}"/>
              </a:ext>
            </a:extLst>
          </p:cNvPr>
          <p:cNvSpPr/>
          <p:nvPr/>
        </p:nvSpPr>
        <p:spPr>
          <a:xfrm>
            <a:off x="2665336" y="3225667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E33ABF-E352-4633-A4AF-E1D247CF54E0}"/>
              </a:ext>
            </a:extLst>
          </p:cNvPr>
          <p:cNvSpPr/>
          <p:nvPr/>
        </p:nvSpPr>
        <p:spPr>
          <a:xfrm>
            <a:off x="2661765" y="3569163"/>
            <a:ext cx="248570" cy="34289"/>
          </a:xfrm>
          <a:prstGeom prst="rect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790F0D5-890B-46DA-AC46-D341A147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350" y="2784062"/>
          <a:ext cx="248570" cy="39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3439" imgH="243494" progId="ChemDraw.Document.6.0">
                  <p:embed/>
                </p:oleObj>
              </mc:Choice>
              <mc:Fallback>
                <p:oleObj name="CS ChemDraw Drawing" r:id="rId5" imgW="153439" imgH="24349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790F0D5-890B-46DA-AC46-D341A147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3350" y="2784062"/>
                        <a:ext cx="248570" cy="39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0374392-6407-4346-871E-C8575F660052}"/>
              </a:ext>
            </a:extLst>
          </p:cNvPr>
          <p:cNvSpPr txBox="1"/>
          <p:nvPr/>
        </p:nvSpPr>
        <p:spPr>
          <a:xfrm>
            <a:off x="2864866" y="3058770"/>
            <a:ext cx="611065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FF0000"/>
                </a:solidFill>
              </a:rPr>
              <a:t>wrong </a:t>
            </a:r>
            <a:r>
              <a:rPr lang="el-GR" sz="750" dirty="0">
                <a:solidFill>
                  <a:srgbClr val="FF0000"/>
                </a:solidFill>
              </a:rPr>
              <a:t>Δ</a:t>
            </a:r>
            <a:r>
              <a:rPr lang="en-US" sz="750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E70C4-D395-4B35-A809-5C58CA3BFF04}"/>
              </a:ext>
            </a:extLst>
          </p:cNvPr>
          <p:cNvSpPr txBox="1"/>
          <p:nvPr/>
        </p:nvSpPr>
        <p:spPr>
          <a:xfrm>
            <a:off x="2901735" y="3333537"/>
            <a:ext cx="53732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00843D"/>
                </a:solidFill>
              </a:rPr>
              <a:t>right </a:t>
            </a:r>
            <a:r>
              <a:rPr lang="el-GR" sz="750" dirty="0">
                <a:solidFill>
                  <a:srgbClr val="00843D"/>
                </a:solidFill>
              </a:rPr>
              <a:t>Δ</a:t>
            </a:r>
            <a:r>
              <a:rPr lang="en-US" sz="750" dirty="0">
                <a:solidFill>
                  <a:srgbClr val="00843D"/>
                </a:solidFill>
              </a:rPr>
              <a:t>G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199C852-2E8C-4238-B338-4ED120F4E10E}"/>
              </a:ext>
            </a:extLst>
          </p:cNvPr>
          <p:cNvSpPr/>
          <p:nvPr/>
        </p:nvSpPr>
        <p:spPr>
          <a:xfrm>
            <a:off x="4010744" y="3176136"/>
            <a:ext cx="46435" cy="46435"/>
          </a:xfrm>
          <a:prstGeom prst="ellipse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865421-A673-46D2-A53D-EEE237C0D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3534" y="1011509"/>
          <a:ext cx="1252540" cy="156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14548" imgH="886345" progId="ChemDraw.Document.6.0">
                  <p:embed/>
                </p:oleObj>
              </mc:Choice>
              <mc:Fallback>
                <p:oleObj name="CS ChemDraw Drawing" r:id="rId7" imgW="714548" imgH="886345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865421-A673-46D2-A53D-EEE237C0D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3534" y="1011509"/>
                        <a:ext cx="1252540" cy="1560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72BE5A2-5DCF-4D9B-BFBE-DF2AEADF7B42}"/>
              </a:ext>
            </a:extLst>
          </p:cNvPr>
          <p:cNvSpPr txBox="1"/>
          <p:nvPr/>
        </p:nvSpPr>
        <p:spPr>
          <a:xfrm>
            <a:off x="7380749" y="117515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E64D78C-FA39-4CC6-BBD1-3CB377B8D379}"/>
              </a:ext>
            </a:extLst>
          </p:cNvPr>
          <p:cNvSpPr txBox="1"/>
          <p:nvPr/>
        </p:nvSpPr>
        <p:spPr>
          <a:xfrm>
            <a:off x="7211679" y="1394198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EDE1B58-923D-41C7-AC8E-8A2CCD072790}"/>
              </a:ext>
            </a:extLst>
          </p:cNvPr>
          <p:cNvSpPr txBox="1"/>
          <p:nvPr/>
        </p:nvSpPr>
        <p:spPr>
          <a:xfrm>
            <a:off x="7594340" y="159425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2EF30D-D090-4BEA-9617-388837C5EEEC}"/>
              </a:ext>
            </a:extLst>
          </p:cNvPr>
          <p:cNvSpPr txBox="1"/>
          <p:nvPr/>
        </p:nvSpPr>
        <p:spPr>
          <a:xfrm>
            <a:off x="7523624" y="1873709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84BD00"/>
                </a:solidFill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33EAF86-AF3B-4894-93CC-258077045227}"/>
              </a:ext>
            </a:extLst>
          </p:cNvPr>
          <p:cNvSpPr txBox="1"/>
          <p:nvPr/>
        </p:nvSpPr>
        <p:spPr>
          <a:xfrm>
            <a:off x="7349790" y="1532102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680B7DD-90A2-4CD5-A20B-DA9BFFDC835A}"/>
              </a:ext>
            </a:extLst>
          </p:cNvPr>
          <p:cNvSpPr txBox="1"/>
          <p:nvPr/>
        </p:nvSpPr>
        <p:spPr>
          <a:xfrm>
            <a:off x="7218823" y="1752474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7DF9D07-F076-4CD7-BEF3-DA243DF33018}"/>
              </a:ext>
            </a:extLst>
          </p:cNvPr>
          <p:cNvSpPr txBox="1"/>
          <p:nvPr/>
        </p:nvSpPr>
        <p:spPr>
          <a:xfrm>
            <a:off x="7044990" y="2145056"/>
            <a:ext cx="26000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A3E0"/>
                </a:solidFill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4652526-F200-4705-B545-D094572527D8}"/>
              </a:ext>
            </a:extLst>
          </p:cNvPr>
          <p:cNvSpPr txBox="1"/>
          <p:nvPr/>
        </p:nvSpPr>
        <p:spPr>
          <a:xfrm>
            <a:off x="6574804" y="2560481"/>
            <a:ext cx="15872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53565A"/>
                </a:solidFill>
              </a:rPr>
              <a:t>how many conformers?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137ED58-C58F-42B6-B6AA-303E56CAAEA7}"/>
              </a:ext>
            </a:extLst>
          </p:cNvPr>
          <p:cNvSpPr/>
          <p:nvPr/>
        </p:nvSpPr>
        <p:spPr>
          <a:xfrm>
            <a:off x="6053472" y="2762993"/>
            <a:ext cx="26299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i="1" dirty="0">
                <a:solidFill>
                  <a:srgbClr val="53565A"/>
                </a:solidFill>
              </a:rPr>
              <a:t> ca. </a:t>
            </a:r>
            <a:r>
              <a:rPr lang="en-US" sz="1050" dirty="0">
                <a:solidFill>
                  <a:srgbClr val="00A3E0"/>
                </a:solidFill>
              </a:rPr>
              <a:t>3</a:t>
            </a:r>
            <a:r>
              <a:rPr lang="en-US" sz="1050" baseline="30000" dirty="0">
                <a:solidFill>
                  <a:srgbClr val="53565A"/>
                </a:solidFill>
              </a:rPr>
              <a:t>3</a:t>
            </a:r>
            <a:r>
              <a:rPr lang="en-US" sz="1050" dirty="0">
                <a:solidFill>
                  <a:srgbClr val="53565A"/>
                </a:solidFill>
              </a:rPr>
              <a:t> x </a:t>
            </a:r>
            <a:r>
              <a:rPr lang="en-US" sz="1050" dirty="0">
                <a:solidFill>
                  <a:srgbClr val="84BD00"/>
                </a:solidFill>
              </a:rPr>
              <a:t>2</a:t>
            </a:r>
            <a:r>
              <a:rPr lang="en-US" sz="1050" baseline="30000" dirty="0">
                <a:solidFill>
                  <a:srgbClr val="53565A"/>
                </a:solidFill>
              </a:rPr>
              <a:t>4</a:t>
            </a:r>
            <a:r>
              <a:rPr lang="en-US" sz="1050" dirty="0">
                <a:solidFill>
                  <a:srgbClr val="53565A"/>
                </a:solidFill>
              </a:rPr>
              <a:t> = </a:t>
            </a:r>
            <a:r>
              <a:rPr lang="en-US" sz="1050" b="1" dirty="0">
                <a:solidFill>
                  <a:srgbClr val="53565A"/>
                </a:solidFill>
              </a:rPr>
              <a:t>43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050" b="1" dirty="0">
              <a:solidFill>
                <a:srgbClr val="53565A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53565A"/>
                </a:solidFill>
              </a:rPr>
              <a:t>too many to rely on human intuition or employ brute-force high-level simulations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1B7B1F7-949D-45D7-9C78-C312EC5DD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8558" y="1171960"/>
          <a:ext cx="893503" cy="65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37408" imgH="538942" progId="ChemDraw.Document.6.0">
                  <p:embed/>
                </p:oleObj>
              </mc:Choice>
              <mc:Fallback>
                <p:oleObj name="CS ChemDraw Drawing" r:id="rId9" imgW="737408" imgH="538942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1B7B1F7-949D-45D7-9C78-C312EC5DD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8558" y="1171960"/>
                        <a:ext cx="893503" cy="65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D8C7C30-7078-4B45-A28E-56BA4AF87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1033" y="802989"/>
          <a:ext cx="2060972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811828" imgH="524048" progId="ChemDraw.Document.6.0">
                  <p:embed/>
                </p:oleObj>
              </mc:Choice>
              <mc:Fallback>
                <p:oleObj name="CS ChemDraw Drawing" r:id="rId11" imgW="1811828" imgH="524048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D8C7C30-7078-4B45-A28E-56BA4AF87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1033" y="802989"/>
                        <a:ext cx="2060972" cy="59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BABB6C4-9CC5-45C8-928A-462CFDE83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067" y="1170064"/>
          <a:ext cx="1027080" cy="55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66948" imgH="470708" progId="ChemDraw.Document.6.0">
                  <p:embed/>
                </p:oleObj>
              </mc:Choice>
              <mc:Fallback>
                <p:oleObj name="CS ChemDraw Drawing" r:id="rId13" imgW="866948" imgH="470708" progId="ChemDraw.Document.6.0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BABB6C4-9CC5-45C8-928A-462CFDE8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2067" y="1170064"/>
                        <a:ext cx="1027080" cy="55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70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52 -0.04283 L -0.00039 3.33333E-6 " pathEditMode="relative" rAng="0" ptsTypes="AA" p14:bounceEnd="25000">
                                          <p:cBhvr>
                                            <p:cTn id="29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5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6 -0.08449 L -0.00039 -7.40741E-7 " pathEditMode="relative" rAng="0" ptsTypes="AA" p14:bounceEnd="25000">
                                          <p:cBhvr>
                                            <p:cTn id="31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3" y="421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4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5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1 -0.13218 L 0.03191 -0.13171 C 0.0306 -0.1382 0.03112 -0.13542 0.03021 -0.14074 L 0.02982 -0.14259 C 0.02969 -0.14329 0.02969 -0.14421 0.02956 -0.14445 C 0.02748 -0.15 0.02982 -0.14329 0.02852 -0.14815 C 0.02813 -0.14907 0.028 -0.14931 0.02774 -0.15 C 0.02761 -0.1507 0.02748 -0.15162 0.02748 -0.15185 C 0.02709 -0.15278 0.02696 -0.15301 0.0267 -0.1537 C 0.02657 -0.1544 0.02657 -0.15532 0.02644 -0.15556 C 0.02605 -0.15625 0.02566 -0.15648 0.0254 -0.15671 C 0.02513 -0.15741 0.02513 -0.15833 0.025 -0.15857 C 0.02357 -0.1632 0.02383 -0.16227 0.02149 -0.16482 L 0.02045 -0.16597 C 0.02019 -0.16667 0.0198 -0.16736 0.01941 -0.16736 C 0.01706 -0.16875 0.01993 -0.16736 0.01667 -0.16852 C 0.01615 -0.16875 0.01602 -0.16921 0.01563 -0.16921 C 0.01446 -0.16921 0.01316 -0.16921 0.01211 -0.16852 C 0.01003 -0.16782 0.01055 -0.16736 0.00899 -0.16551 C 0.00873 -0.16505 0.00834 -0.16505 0.00795 -0.16482 C 0.00769 -0.16412 0.00743 -0.16366 0.0073 -0.16296 C 0.00691 -0.16273 0.00638 -0.16227 0.00625 -0.16181 C 0.00586 -0.16134 0.00612 -0.16042 0.00586 -0.15995 C 0.00482 -0.15671 0.00456 -0.15741 0.00417 -0.1544 C 0.00404 -0.15347 0.00378 -0.15185 0.00378 -0.1507 C 0.00378 -0.13542 0.00417 -0.12037 0.00417 -0.10486 C 0.00417 -0.09792 0.00404 -0.09074 0.00378 -0.08333 C 0.00365 -0.07894 0.00352 -0.0787 0.00313 -0.07523 C 0.003 -0.07315 0.00261 -0.06759 0.00248 -0.06482 C 0.00222 -0.06412 0.00209 -0.06389 0.00209 -0.06296 L 0.00144 -0.0581 C 0.00118 -0.05671 0.00105 -0.05532 0.00105 -0.0537 C 0.00066 -0.05116 0.00066 -0.05185 0.0004 -0.04931 C 0.00013 -0.04884 -4.58333E-6 -0.04792 -4.58333E-6 -0.04699 C -0.00039 -0.04514 -0.00052 -0.04282 -0.00065 -0.04074 C -0.00091 -0.03958 -0.00104 -0.0382 -0.00104 -0.03704 C -0.00117 -0.03634 -0.00143 -0.03542 -0.00143 -0.03449 C -0.00169 -0.03171 -0.00195 -0.02894 -0.00208 -0.02593 C -0.00156 -0.00903 -0.00247 -0.02014 -0.00143 -0.01366 C -0.00143 -0.01296 -0.00143 -0.01204 -0.00104 -0.01111 C -0.00039 -0.00857 0.00105 -0.00718 0.00105 -0.0037 L 0.00105 -0.00301 L -0.00039 0.00069 " pathEditMode="relative" rAng="0" ptsTypes="AAAAAAAAAAAAAAAAAAAAAAAAAAAAAAAAAAAAAAAAAAA">
                                          <p:cBhvr>
                                            <p:cTn id="6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6" y="479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3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1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1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0" dur="500"/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2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4" dur="500"/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2" grpId="0" animBg="1"/>
          <p:bldP spid="12" grpId="1" animBg="1"/>
          <p:bldP spid="16" grpId="0" animBg="1"/>
          <p:bldP spid="17" grpId="0" animBg="1"/>
          <p:bldP spid="18" grpId="0" animBg="1"/>
          <p:bldP spid="20" grpId="0"/>
          <p:bldP spid="21" grpId="0"/>
          <p:bldP spid="22" grpId="0" animBg="1"/>
          <p:bldP spid="22" grpId="1" animBg="1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/>
          <p:bldP spid="31" grpId="0"/>
          <p:bldP spid="32" grpId="0" uiExpand="1" build="p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52 -0.04283 L -0.00039 3.33333E-6 " pathEditMode="relative" rAng="0" ptsTypes="AA">
                                          <p:cBhvr>
                                            <p:cTn id="29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5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6 -0.08449 L -0.00039 -7.40741E-7 " pathEditMode="relative" rAng="0" ptsTypes="AA">
                                          <p:cBhvr>
                                            <p:cTn id="31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3" y="421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4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4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5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1 -0.13218 L 0.03191 -0.13171 C 0.0306 -0.1382 0.03112 -0.13542 0.03021 -0.14074 L 0.02982 -0.14259 C 0.02969 -0.14329 0.02969 -0.14421 0.02956 -0.14445 C 0.02748 -0.15 0.02982 -0.14329 0.02852 -0.14815 C 0.02813 -0.14907 0.028 -0.14931 0.02774 -0.15 C 0.02761 -0.1507 0.02748 -0.15162 0.02748 -0.15185 C 0.02709 -0.15278 0.02696 -0.15301 0.0267 -0.1537 C 0.02657 -0.1544 0.02657 -0.15532 0.02644 -0.15556 C 0.02605 -0.15625 0.02566 -0.15648 0.0254 -0.15671 C 0.02513 -0.15741 0.02513 -0.15833 0.025 -0.15857 C 0.02357 -0.1632 0.02383 -0.16227 0.02149 -0.16482 L 0.02045 -0.16597 C 0.02019 -0.16667 0.0198 -0.16736 0.01941 -0.16736 C 0.01706 -0.16875 0.01993 -0.16736 0.01667 -0.16852 C 0.01615 -0.16875 0.01602 -0.16921 0.01563 -0.16921 C 0.01446 -0.16921 0.01316 -0.16921 0.01211 -0.16852 C 0.01003 -0.16782 0.01055 -0.16736 0.00899 -0.16551 C 0.00873 -0.16505 0.00834 -0.16505 0.00795 -0.16482 C 0.00769 -0.16412 0.00743 -0.16366 0.0073 -0.16296 C 0.00691 -0.16273 0.00638 -0.16227 0.00625 -0.16181 C 0.00586 -0.16134 0.00612 -0.16042 0.00586 -0.15995 C 0.00482 -0.15671 0.00456 -0.15741 0.00417 -0.1544 C 0.00404 -0.15347 0.00378 -0.15185 0.00378 -0.1507 C 0.00378 -0.13542 0.00417 -0.12037 0.00417 -0.10486 C 0.00417 -0.09792 0.00404 -0.09074 0.00378 -0.08333 C 0.00365 -0.07894 0.00352 -0.0787 0.00313 -0.07523 C 0.003 -0.07315 0.00261 -0.06759 0.00248 -0.06482 C 0.00222 -0.06412 0.00209 -0.06389 0.00209 -0.06296 L 0.00144 -0.0581 C 0.00118 -0.05671 0.00105 -0.05532 0.00105 -0.0537 C 0.00066 -0.05116 0.00066 -0.05185 0.0004 -0.04931 C 0.00013 -0.04884 -4.58333E-6 -0.04792 -4.58333E-6 -0.04699 C -0.00039 -0.04514 -0.00052 -0.04282 -0.00065 -0.04074 C -0.00091 -0.03958 -0.00104 -0.0382 -0.00104 -0.03704 C -0.00117 -0.03634 -0.00143 -0.03542 -0.00143 -0.03449 C -0.00169 -0.03171 -0.00195 -0.02894 -0.00208 -0.02593 C -0.00156 -0.00903 -0.00247 -0.02014 -0.00143 -0.01366 C -0.00143 -0.01296 -0.00143 -0.01204 -0.00104 -0.01111 C -0.00039 -0.00857 0.00105 -0.00718 0.00105 -0.0037 L 0.00105 -0.00301 L -0.00039 0.00069 " pathEditMode="relative" rAng="0" ptsTypes="AAAAAAAAAAAAAAAAAAAAAAAAAAAAAAAAAAAAAAAAAAA">
                                          <p:cBhvr>
                                            <p:cTn id="6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6" y="479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3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6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6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73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7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0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1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1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0" dur="500"/>
                                            <p:tgtEl>
                                              <p:spTgt spid="3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1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2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4" dur="500"/>
                                            <p:tgtEl>
                                              <p:spTgt spid="32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2" grpId="0" animBg="1"/>
          <p:bldP spid="12" grpId="1" animBg="1"/>
          <p:bldP spid="16" grpId="0" animBg="1"/>
          <p:bldP spid="17" grpId="0" animBg="1"/>
          <p:bldP spid="18" grpId="0" animBg="1"/>
          <p:bldP spid="20" grpId="0"/>
          <p:bldP spid="21" grpId="0"/>
          <p:bldP spid="22" grpId="0" animBg="1"/>
          <p:bldP spid="22" grpId="1" animBg="1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/>
          <p:bldP spid="31" grpId="0"/>
          <p:bldP spid="32" grpId="0" uiExpand="1" build="p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32D644-4AC2-466D-ABE9-6B40720852C2}"/>
              </a:ext>
            </a:extLst>
          </p:cNvPr>
          <p:cNvSpPr txBox="1"/>
          <p:nvPr/>
        </p:nvSpPr>
        <p:spPr>
          <a:xfrm>
            <a:off x="434970" y="816726"/>
            <a:ext cx="369819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u="sng" dirty="0"/>
              <a:t>Effective Tolman-based Cone Angle: </a:t>
            </a:r>
            <a:r>
              <a:rPr lang="el-GR" sz="1200" u="sng" dirty="0"/>
              <a:t>θ</a:t>
            </a:r>
            <a:r>
              <a:rPr lang="en-US" sz="1200" u="sng" baseline="-25000" dirty="0"/>
              <a:t>N-Sub</a:t>
            </a:r>
          </a:p>
          <a:p>
            <a:pPr algn="l"/>
            <a:endParaRPr lang="en-US" sz="1200" u="sng" baseline="-25000" dirty="0"/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Sasol found correlation with LAO total (1-C</a:t>
            </a:r>
            <a:r>
              <a:rPr lang="en-US" sz="1200" baseline="-25000" dirty="0"/>
              <a:t>6</a:t>
            </a:r>
            <a:r>
              <a:rPr lang="en-US" sz="1200" dirty="0"/>
              <a:t> + 1-C</a:t>
            </a:r>
            <a:r>
              <a:rPr lang="en-US" sz="1200" baseline="-25000" dirty="0"/>
              <a:t>8</a:t>
            </a:r>
            <a:r>
              <a:rPr lang="en-US" sz="1200" dirty="0"/>
              <a:t>)</a:t>
            </a:r>
          </a:p>
          <a:p>
            <a:pPr algn="l"/>
            <a:r>
              <a:rPr lang="en-US" sz="1200" dirty="0"/>
              <a:t>Only useful for narrow range of PNP ligands</a:t>
            </a:r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uried Volume” to Evaluate Ligand </a:t>
            </a:r>
            <a:r>
              <a:rPr lang="en-US" dirty="0" err="1"/>
              <a:t>Steric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26B37E-9274-48B5-A5FE-9BB4931A8184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6653" y="2093862"/>
            <a:ext cx="2990833" cy="17636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C796A9-EED6-4AFE-BE73-82D97CD0F32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319" y="2010071"/>
            <a:ext cx="1872678" cy="176367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7E2D1A8-233E-447E-9CB5-E21FE9D8A0C4}"/>
              </a:ext>
            </a:extLst>
          </p:cNvPr>
          <p:cNvSpPr/>
          <p:nvPr/>
        </p:nvSpPr>
        <p:spPr>
          <a:xfrm>
            <a:off x="958326" y="3964892"/>
            <a:ext cx="2892138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25" dirty="0"/>
              <a:t>Cloete and coworkers, </a:t>
            </a:r>
            <a:r>
              <a:rPr lang="en-US" sz="825" i="1" dirty="0" err="1"/>
              <a:t>Inorg</a:t>
            </a:r>
            <a:r>
              <a:rPr lang="en-US" sz="825" i="1" dirty="0"/>
              <a:t>. Chem. </a:t>
            </a:r>
            <a:r>
              <a:rPr lang="en-US" sz="825" b="1" dirty="0"/>
              <a:t>2013</a:t>
            </a:r>
            <a:r>
              <a:rPr lang="en-US" sz="825" dirty="0"/>
              <a:t>, </a:t>
            </a:r>
            <a:r>
              <a:rPr lang="en-US" sz="825" i="1" dirty="0"/>
              <a:t>52,</a:t>
            </a:r>
            <a:r>
              <a:rPr lang="en-US" sz="825" dirty="0"/>
              <a:t> 2268-227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5403016" y="816727"/>
            <a:ext cx="35557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u="sng" dirty="0"/>
              <a:t>Buried Volume Around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(Prof. Cavallo, KAUST)</a:t>
            </a:r>
          </a:p>
          <a:p>
            <a:pPr algn="l"/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  <a:p>
            <a:pPr algn="l"/>
            <a:r>
              <a:rPr lang="en-US" sz="1200" dirty="0"/>
              <a:t>Correlates with some catalyst output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5580" y="1466260"/>
            <a:ext cx="2663969" cy="266396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04308767-BED8-423C-8EEE-B12F7A412435}"/>
              </a:ext>
            </a:extLst>
          </p:cNvPr>
          <p:cNvSpPr txBox="1"/>
          <p:nvPr/>
        </p:nvSpPr>
        <p:spPr>
          <a:xfrm>
            <a:off x="6527810" y="4127671"/>
            <a:ext cx="127150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%</a:t>
            </a:r>
            <a:r>
              <a:rPr lang="en-US" sz="1200" dirty="0" err="1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sz="1200" baseline="-25000" dirty="0" err="1">
                <a:solidFill>
                  <a:schemeClr val="tx1">
                    <a:lumMod val="50000"/>
                  </a:schemeClr>
                </a:solidFill>
              </a:rPr>
              <a:t>Bur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(N) = 88.9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85C119-F46F-4954-820B-FEE6CD8D97C5}"/>
              </a:ext>
            </a:extLst>
          </p:cNvPr>
          <p:cNvGrpSpPr/>
          <p:nvPr/>
        </p:nvGrpSpPr>
        <p:grpSpPr>
          <a:xfrm>
            <a:off x="5487924" y="3643918"/>
            <a:ext cx="862784" cy="798099"/>
            <a:chOff x="5913393" y="3139717"/>
            <a:chExt cx="1150379" cy="1064132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C12B53C-72FD-4E98-B4D9-4BFC78A47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956699" imgH="723207" progId="ChemDraw.Document.6.0">
                    <p:embed/>
                  </p:oleObj>
                </mc:Choice>
                <mc:Fallback>
                  <p:oleObj name="CS ChemDraw Drawing" r:id="rId10" imgW="956699" imgH="723207" progId="ChemDraw.Document.6.0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C12B53C-72FD-4E98-B4D9-4BFC78A47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E1A77CC-132C-4699-B1D1-6EF6F6F08DC2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F8D498C-83CB-400C-8979-3573FC51688B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7033C3EF-6D0D-4904-928C-DE438BFE1DF1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FA38C6F-FC31-49D6-85AB-294AFF92128B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E060E33-0839-4F67-8F8A-E18561DD9FD8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5EC0C53-4F59-46EB-B942-FC0F50F0F876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B7F2C5-D65D-43C1-8C45-07C8DA6CC0F6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</p:spTree>
    <p:extLst>
      <p:ext uri="{BB962C8B-B14F-4D97-AF65-F5344CB8AC3E}">
        <p14:creationId xmlns:p14="http://schemas.microsoft.com/office/powerpoint/2010/main" val="255990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32D644-4AC2-466D-ABE9-6B40720852C2}"/>
              </a:ext>
            </a:extLst>
          </p:cNvPr>
          <p:cNvSpPr txBox="1"/>
          <p:nvPr/>
        </p:nvSpPr>
        <p:spPr>
          <a:xfrm>
            <a:off x="498259" y="4266170"/>
            <a:ext cx="4289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u="sng" dirty="0"/>
              <a:t>Buried Volume </a:t>
            </a:r>
            <a:r>
              <a:rPr lang="en-US" sz="1200" u="sng" dirty="0">
                <a:sym typeface="Wingdings" panose="05000000000000000000" pitchFamily="2" charset="2"/>
              </a:rPr>
              <a:t> higher productivity and lower PE </a:t>
            </a:r>
            <a:r>
              <a:rPr lang="en-US" sz="1200" u="sng" dirty="0" err="1">
                <a:sym typeface="Wingdings" panose="05000000000000000000" pitchFamily="2" charset="2"/>
              </a:rPr>
              <a:t>wt</a:t>
            </a:r>
            <a:r>
              <a:rPr lang="en-US" sz="1200" u="sng" dirty="0">
                <a:sym typeface="Wingdings" panose="05000000000000000000" pitchFamily="2" charset="2"/>
              </a:rPr>
              <a:t>%</a:t>
            </a:r>
            <a:endParaRPr lang="en-US" sz="1200" dirty="0"/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uried Volume” to Evaluate Ligand </a:t>
            </a:r>
            <a:r>
              <a:rPr lang="en-US" dirty="0" err="1"/>
              <a:t>Sterics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924EEA-AF5D-4957-8EC5-4C4E4E0EC2DB}"/>
              </a:ext>
            </a:extLst>
          </p:cNvPr>
          <p:cNvSpPr txBox="1"/>
          <p:nvPr/>
        </p:nvSpPr>
        <p:spPr>
          <a:xfrm>
            <a:off x="5403016" y="816727"/>
            <a:ext cx="35557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u="sng" dirty="0"/>
              <a:t>Buried Volume Around Nitrogen: %</a:t>
            </a:r>
            <a:r>
              <a:rPr lang="en-US" sz="1200" u="sng" dirty="0" err="1"/>
              <a:t>V</a:t>
            </a:r>
            <a:r>
              <a:rPr lang="en-US" sz="1200" u="sng" baseline="-25000" dirty="0" err="1"/>
              <a:t>Bur</a:t>
            </a:r>
            <a:r>
              <a:rPr lang="en-US" sz="1200" u="sng" dirty="0"/>
              <a:t>(N)</a:t>
            </a:r>
          </a:p>
          <a:p>
            <a:pPr algn="l"/>
            <a:endParaRPr lang="en-US" sz="1200" u="sng" baseline="-25000" dirty="0"/>
          </a:p>
          <a:p>
            <a:pPr algn="l"/>
            <a:r>
              <a:rPr lang="en-US" sz="1200" dirty="0"/>
              <a:t>Calculated with </a:t>
            </a:r>
            <a:r>
              <a:rPr lang="en-US" sz="1200" dirty="0" err="1"/>
              <a:t>SambVca</a:t>
            </a:r>
            <a:r>
              <a:rPr lang="en-US" sz="1200" dirty="0"/>
              <a:t> (Prof. Cavallo, KAUST)</a:t>
            </a:r>
          </a:p>
          <a:p>
            <a:pPr algn="l"/>
            <a:r>
              <a:rPr lang="en-US" sz="1200" dirty="0"/>
              <a:t>Calculable for </a:t>
            </a:r>
            <a:r>
              <a:rPr lang="en-US" sz="1200" b="1" dirty="0"/>
              <a:t>all</a:t>
            </a:r>
            <a:r>
              <a:rPr lang="en-US" sz="1200" dirty="0"/>
              <a:t> PNP ligands</a:t>
            </a:r>
          </a:p>
          <a:p>
            <a:pPr algn="l"/>
            <a:r>
              <a:rPr lang="en-US" sz="1200" dirty="0"/>
              <a:t>Correlates with some catalyst output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16BD868-2BA9-432B-AE94-808C6B28EE8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5580" y="1466260"/>
            <a:ext cx="2663969" cy="266396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04308767-BED8-423C-8EEE-B12F7A412435}"/>
              </a:ext>
            </a:extLst>
          </p:cNvPr>
          <p:cNvSpPr txBox="1"/>
          <p:nvPr/>
        </p:nvSpPr>
        <p:spPr>
          <a:xfrm>
            <a:off x="6527810" y="4127671"/>
            <a:ext cx="127150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%</a:t>
            </a:r>
            <a:r>
              <a:rPr lang="en-US" sz="1200" dirty="0" err="1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en-US" sz="1200" baseline="-25000" dirty="0" err="1">
                <a:solidFill>
                  <a:schemeClr val="tx1">
                    <a:lumMod val="50000"/>
                  </a:schemeClr>
                </a:solidFill>
              </a:rPr>
              <a:t>Bur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(N) = 88.9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85C119-F46F-4954-820B-FEE6CD8D97C5}"/>
              </a:ext>
            </a:extLst>
          </p:cNvPr>
          <p:cNvGrpSpPr/>
          <p:nvPr/>
        </p:nvGrpSpPr>
        <p:grpSpPr>
          <a:xfrm>
            <a:off x="5487924" y="3643918"/>
            <a:ext cx="862784" cy="798099"/>
            <a:chOff x="5913393" y="3139717"/>
            <a:chExt cx="1150379" cy="1064132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C12B53C-72FD-4E98-B4D9-4BFC78A47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2566" y="3377191"/>
            <a:ext cx="9572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956699" imgH="723207" progId="ChemDraw.Document.6.0">
                    <p:embed/>
                  </p:oleObj>
                </mc:Choice>
                <mc:Fallback>
                  <p:oleObj name="CS ChemDraw Drawing" r:id="rId8" imgW="956699" imgH="723207" progId="ChemDraw.Document.6.0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C12B53C-72FD-4E98-B4D9-4BFC78A47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32566" y="3377191"/>
                          <a:ext cx="9572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E1A77CC-132C-4699-B1D1-6EF6F6F08DC2}"/>
                </a:ext>
              </a:extLst>
            </p:cNvPr>
            <p:cNvSpPr/>
            <p:nvPr/>
          </p:nvSpPr>
          <p:spPr>
            <a:xfrm>
              <a:off x="6218091" y="3139717"/>
              <a:ext cx="605772" cy="605772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F8D498C-83CB-400C-8979-3573FC51688B}"/>
                </a:ext>
              </a:extLst>
            </p:cNvPr>
            <p:cNvSpPr/>
            <p:nvPr/>
          </p:nvSpPr>
          <p:spPr>
            <a:xfrm>
              <a:off x="5913393" y="3435125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7033C3EF-6D0D-4904-928C-DE438BFE1DF1}"/>
                </a:ext>
              </a:extLst>
            </p:cNvPr>
            <p:cNvSpPr/>
            <p:nvPr/>
          </p:nvSpPr>
          <p:spPr>
            <a:xfrm>
              <a:off x="6539615" y="3435124"/>
              <a:ext cx="524157" cy="524157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FA38C6F-FC31-49D6-85AB-294AFF92128B}"/>
                </a:ext>
              </a:extLst>
            </p:cNvPr>
            <p:cNvSpPr/>
            <p:nvPr/>
          </p:nvSpPr>
          <p:spPr>
            <a:xfrm>
              <a:off x="6373227" y="3667087"/>
              <a:ext cx="268381" cy="268381"/>
            </a:xfrm>
            <a:prstGeom prst="ellipse">
              <a:avLst/>
            </a:prstGeom>
            <a:solidFill>
              <a:srgbClr val="0066FF">
                <a:alpha val="24706"/>
              </a:srgb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E060E33-0839-4F67-8F8A-E18561DD9FD8}"/>
                </a:ext>
              </a:extLst>
            </p:cNvPr>
            <p:cNvSpPr/>
            <p:nvPr/>
          </p:nvSpPr>
          <p:spPr>
            <a:xfrm>
              <a:off x="6373227" y="3843260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5EC0C53-4F59-46EB-B942-FC0F50F0F876}"/>
                </a:ext>
              </a:extLst>
            </p:cNvPr>
            <p:cNvSpPr/>
            <p:nvPr/>
          </p:nvSpPr>
          <p:spPr>
            <a:xfrm>
              <a:off x="6528363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B7F2C5-D65D-43C1-8C45-07C8DA6CC0F6}"/>
                </a:ext>
              </a:extLst>
            </p:cNvPr>
            <p:cNvSpPr/>
            <p:nvPr/>
          </p:nvSpPr>
          <p:spPr>
            <a:xfrm>
              <a:off x="6218091" y="3935468"/>
              <a:ext cx="268381" cy="268381"/>
            </a:xfrm>
            <a:prstGeom prst="ellipse">
              <a:avLst/>
            </a:prstGeom>
            <a:solidFill>
              <a:srgbClr val="909090">
                <a:alpha val="25098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5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6B738A-E8F0-A177-818F-CA6D63889BFF}"/>
              </a:ext>
            </a:extLst>
          </p:cNvPr>
          <p:cNvGrpSpPr/>
          <p:nvPr/>
        </p:nvGrpSpPr>
        <p:grpSpPr>
          <a:xfrm>
            <a:off x="513618" y="884869"/>
            <a:ext cx="1466869" cy="1268335"/>
            <a:chOff x="698628" y="1650619"/>
            <a:chExt cx="1466869" cy="126833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748FADF-14C2-F16E-0577-468A9A210ABB}"/>
                </a:ext>
              </a:extLst>
            </p:cNvPr>
            <p:cNvSpPr/>
            <p:nvPr/>
          </p:nvSpPr>
          <p:spPr>
            <a:xfrm>
              <a:off x="698628" y="1650619"/>
              <a:ext cx="1464351" cy="126833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259A98C-5F21-9000-74C0-60C7DF48B6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16864" y="1669473"/>
              <a:ext cx="114360" cy="141589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B1EF2B8-44E1-2FD1-1356-5A1CAE828E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052042"/>
                </p:ext>
              </p:extLst>
            </p:nvPr>
          </p:nvGraphicFramePr>
          <p:xfrm>
            <a:off x="849460" y="1672767"/>
            <a:ext cx="1316037" cy="1246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316238" imgH="1246286" progId="ChemDraw.Document.6.0">
                    <p:embed/>
                  </p:oleObj>
                </mc:Choice>
                <mc:Fallback>
                  <p:oleObj name="CS ChemDraw Drawing" r:id="rId11" imgW="1316238" imgH="1246286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B1EF2B8-44E1-2FD1-1356-5A1CAE828E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9460" y="1672767"/>
                          <a:ext cx="1316037" cy="1246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4B97720-D71B-074A-6F8A-1F5DDEF66637}"/>
              </a:ext>
            </a:extLst>
          </p:cNvPr>
          <p:cNvGrpSpPr/>
          <p:nvPr/>
        </p:nvGrpSpPr>
        <p:grpSpPr>
          <a:xfrm>
            <a:off x="513617" y="2207587"/>
            <a:ext cx="1464351" cy="1268335"/>
            <a:chOff x="2174070" y="1650618"/>
            <a:chExt cx="1464351" cy="126833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CBC4209-373C-CFA6-0FE5-11DB358CBAF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08552" y="1650619"/>
              <a:ext cx="183682" cy="206642"/>
            </a:xfrm>
            <a:prstGeom prst="rect">
              <a:avLst/>
            </a:prstGeom>
          </p:spPr>
        </p:pic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E061AE5-FC26-4929-129A-C128F2A75A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185338"/>
                </p:ext>
              </p:extLst>
            </p:nvPr>
          </p:nvGraphicFramePr>
          <p:xfrm>
            <a:off x="2277565" y="1709278"/>
            <a:ext cx="1316037" cy="1173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316238" imgH="1173341" progId="ChemDraw.Document.6.0">
                    <p:embed/>
                  </p:oleObj>
                </mc:Choice>
                <mc:Fallback>
                  <p:oleObj name="CS ChemDraw Drawing" r:id="rId14" imgW="1316238" imgH="1173341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E061AE5-FC26-4929-129A-C128F2A75A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77565" y="1709278"/>
                          <a:ext cx="1316037" cy="1173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E69441D-3545-6BC1-0C88-33208758D61C}"/>
                </a:ext>
              </a:extLst>
            </p:cNvPr>
            <p:cNvSpPr/>
            <p:nvPr/>
          </p:nvSpPr>
          <p:spPr>
            <a:xfrm>
              <a:off x="2174070" y="1650618"/>
              <a:ext cx="1464351" cy="126833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5" name="Chart 34">
            <a:extLst>
              <a:ext uri="{FF2B5EF4-FFF2-40B4-BE49-F238E27FC236}">
                <a16:creationId xmlns:a16="http://schemas.microsoft.com/office/drawing/2014/main" id="{39492D7C-0F6A-921B-8F26-62940BB53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159499"/>
              </p:ext>
            </p:extLst>
          </p:nvPr>
        </p:nvGraphicFramePr>
        <p:xfrm>
          <a:off x="2244935" y="756944"/>
          <a:ext cx="2580395" cy="19807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graphicFrame>
        <p:nvGraphicFramePr>
          <p:cNvPr id="36" name="Chart 35">
            <a:extLst>
              <a:ext uri="{FF2B5EF4-FFF2-40B4-BE49-F238E27FC236}">
                <a16:creationId xmlns:a16="http://schemas.microsoft.com/office/drawing/2014/main" id="{3D1E07EF-29AE-B596-6727-3DFB9F23B6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117090"/>
              </p:ext>
            </p:extLst>
          </p:nvPr>
        </p:nvGraphicFramePr>
        <p:xfrm>
          <a:off x="2291235" y="2308791"/>
          <a:ext cx="2510829" cy="194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8549557D-93DC-49AC-5165-6F780B368107}"/>
              </a:ext>
            </a:extLst>
          </p:cNvPr>
          <p:cNvSpPr/>
          <p:nvPr/>
        </p:nvSpPr>
        <p:spPr>
          <a:xfrm>
            <a:off x="3332398" y="2411133"/>
            <a:ext cx="856527" cy="191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07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Graphic spid="35" grpId="0">
        <p:bldAsOne/>
      </p:bldGraphic>
      <p:bldGraphic spid="36" grpId="0">
        <p:bldAsOne/>
      </p:bldGraphic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5013" imgH="1075655" progId="ChemDraw.Document.6.0">
                  <p:embed/>
                </p:oleObj>
              </mc:Choice>
              <mc:Fallback>
                <p:oleObj name="CS ChemDraw Drawing" r:id="rId2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8421" imgH="147316" progId="ChemDraw.Document.6.0">
                  <p:embed/>
                </p:oleObj>
              </mc:Choice>
              <mc:Fallback>
                <p:oleObj name="CS ChemDraw Drawing" r:id="rId4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4682" y="2745654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5429" y="3260575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3441300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555070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3775190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37783" imgH="758233" progId="ChemDraw.Document.6.0">
                  <p:embed/>
                </p:oleObj>
              </mc:Choice>
              <mc:Fallback>
                <p:oleObj name="CS ChemDraw Drawing" r:id="rId7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37783" imgH="1032553" progId="ChemDraw.Document.6.0">
                  <p:embed/>
                </p:oleObj>
              </mc:Choice>
              <mc:Fallback>
                <p:oleObj name="CS ChemDraw Drawing" r:id="rId9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37783" imgH="307454" progId="ChemDraw.Document.6.0">
                  <p:embed/>
                </p:oleObj>
              </mc:Choice>
              <mc:Fallback>
                <p:oleObj name="CS ChemDraw Drawing" r:id="rId11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37783" imgH="483913" progId="ChemDraw.Document.6.0">
                  <p:embed/>
                </p:oleObj>
              </mc:Choice>
              <mc:Fallback>
                <p:oleObj name="CS ChemDraw Drawing" r:id="rId13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0FAB1C6-36F4-A53C-5B38-93E90425D24D}"/>
              </a:ext>
            </a:extLst>
          </p:cNvPr>
          <p:cNvSpPr/>
          <p:nvPr/>
        </p:nvSpPr>
        <p:spPr>
          <a:xfrm>
            <a:off x="5587200" y="1099226"/>
            <a:ext cx="3459523" cy="33754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B1F32-A88F-F008-DA5C-998657C885E1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8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AFBABF63-F0A6-AD97-1744-903F8F959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1D045B-31D8-A2C1-8593-C42EE77399F7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F1CC4D7-B78E-F53F-156A-1F6C177179BF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7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545AEFE9-692E-A27E-A9AB-A2221B26FB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8210F82-5346-4397-0393-6E0137C7EC52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AC13E3B-9338-8E2D-88AB-082DC5380B3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F7AA60F-7C4F-E53C-0941-6762B3ADDCE2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43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69F68612-C268-CA64-0AE6-DEB85453F6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6153C70-F0C0-C271-EE79-2743A9668BEA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951425B-726D-F7B9-E5E8-54DB6DA75230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38978CC-8DEB-FCB7-C5E4-AD39A9F7A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013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63660C3E-C319-4E6C-84CC-BD755DB3CB4A}"/>
              </a:ext>
            </a:extLst>
          </p:cNvPr>
          <p:cNvGrpSpPr/>
          <p:nvPr/>
        </p:nvGrpSpPr>
        <p:grpSpPr>
          <a:xfrm>
            <a:off x="120882" y="205983"/>
            <a:ext cx="8606554" cy="4440648"/>
            <a:chOff x="161175" y="274644"/>
            <a:chExt cx="11475405" cy="59208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7781530-CC0A-4238-8B27-C0B4C7FE9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1175" y="441911"/>
              <a:ext cx="11475405" cy="575359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D92FAE7-64F6-4429-9B61-B30EA6E45B5E}"/>
                </a:ext>
              </a:extLst>
            </p:cNvPr>
            <p:cNvSpPr/>
            <p:nvPr/>
          </p:nvSpPr>
          <p:spPr>
            <a:xfrm>
              <a:off x="8552985" y="274644"/>
              <a:ext cx="2671747" cy="8819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95" imgH="394" progId="TCLayout.ActiveDocument.1">
                  <p:embed/>
                </p:oleObj>
              </mc:Choice>
              <mc:Fallback>
                <p:oleObj name="think-cell Slide" r:id="rId6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sz="2000" dirty="0"/>
              <a:t>Computational: First Detailed Reaction Mechanism of Full Sasol Ligand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37B6423-CFC7-4C31-8351-811C9C27B8D8}"/>
              </a:ext>
            </a:extLst>
          </p:cNvPr>
          <p:cNvSpPr txBox="1"/>
          <p:nvPr/>
        </p:nvSpPr>
        <p:spPr>
          <a:xfrm>
            <a:off x="978958" y="3534127"/>
            <a:ext cx="2403050" cy="276999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turnover-limiting barrie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3118884-4FCF-4C0B-A711-E7F138505499}"/>
              </a:ext>
            </a:extLst>
          </p:cNvPr>
          <p:cNvCxnSpPr>
            <a:cxnSpLocks/>
          </p:cNvCxnSpPr>
          <p:nvPr/>
        </p:nvCxnSpPr>
        <p:spPr>
          <a:xfrm flipH="1" flipV="1">
            <a:off x="2191215" y="1354872"/>
            <a:ext cx="443261" cy="2179254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4E366DA-62FB-4970-8464-0EF25B290AB8}"/>
              </a:ext>
            </a:extLst>
          </p:cNvPr>
          <p:cNvCxnSpPr>
            <a:cxnSpLocks/>
          </p:cNvCxnSpPr>
          <p:nvPr/>
        </p:nvCxnSpPr>
        <p:spPr>
          <a:xfrm flipV="1">
            <a:off x="2634475" y="1421668"/>
            <a:ext cx="1384922" cy="2112458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451395AE-AD14-4304-B3F4-EEB60C5ED65D}"/>
              </a:ext>
            </a:extLst>
          </p:cNvPr>
          <p:cNvSpPr txBox="1"/>
          <p:nvPr/>
        </p:nvSpPr>
        <p:spPr>
          <a:xfrm>
            <a:off x="1112363" y="3810934"/>
            <a:ext cx="2157705" cy="276999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product-determining barriers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F816631-1942-4362-8D12-016A6FB3CD1F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729487"/>
            <a:ext cx="4494363" cy="1219947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6AA4ABE-2F95-403D-BD42-DA8017E1802E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489033"/>
            <a:ext cx="2603866" cy="1460401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356D6C6A-C34D-4021-BF5A-AFE6A103317B}"/>
              </a:ext>
            </a:extLst>
          </p:cNvPr>
          <p:cNvSpPr/>
          <p:nvPr/>
        </p:nvSpPr>
        <p:spPr>
          <a:xfrm>
            <a:off x="2538064" y="4676572"/>
            <a:ext cx="462938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n, S.; Elanany, M.; Khawaji, M.; Xu, W. </a:t>
            </a:r>
            <a:r>
              <a:rPr lang="en-US" sz="900" i="1" dirty="0"/>
              <a:t>ACS </a:t>
            </a:r>
            <a:r>
              <a:rPr lang="en-US" sz="900" i="1" dirty="0" err="1"/>
              <a:t>Catal</a:t>
            </a:r>
            <a:r>
              <a:rPr lang="en-US" sz="900" i="1" dirty="0"/>
              <a:t>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in prepara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FC86EDE-A415-4085-8130-4B8FA96B4292}"/>
              </a:ext>
            </a:extLst>
          </p:cNvPr>
          <p:cNvSpPr/>
          <p:nvPr/>
        </p:nvSpPr>
        <p:spPr>
          <a:xfrm>
            <a:off x="716163" y="468209"/>
            <a:ext cx="7471161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/>
              <a:t>correct prediction of 1-octene/1-hexene rati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290682-848E-47E2-8486-B9809B69C9F6}"/>
              </a:ext>
            </a:extLst>
          </p:cNvPr>
          <p:cNvSpPr txBox="1"/>
          <p:nvPr/>
        </p:nvSpPr>
        <p:spPr>
          <a:xfrm>
            <a:off x="3431974" y="3967833"/>
            <a:ext cx="2436785" cy="646331"/>
          </a:xfrm>
          <a:prstGeom prst="rect">
            <a:avLst/>
          </a:prstGeom>
          <a:solidFill>
            <a:srgbClr val="5F5F5F">
              <a:alpha val="81176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going</a:t>
            </a:r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X</a:t>
            </a:r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lvents may act as secondary ligands to alter product distribution</a:t>
            </a:r>
          </a:p>
        </p:txBody>
      </p:sp>
    </p:spTree>
    <p:extLst>
      <p:ext uri="{BB962C8B-B14F-4D97-AF65-F5344CB8AC3E}">
        <p14:creationId xmlns:p14="http://schemas.microsoft.com/office/powerpoint/2010/main" val="69038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0FAB1C6-36F4-A53C-5B38-93E90425D24D}"/>
              </a:ext>
            </a:extLst>
          </p:cNvPr>
          <p:cNvSpPr/>
          <p:nvPr/>
        </p:nvSpPr>
        <p:spPr>
          <a:xfrm>
            <a:off x="5587200" y="1099226"/>
            <a:ext cx="3459523" cy="33754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B1F32-A88F-F008-DA5C-998657C885E1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8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AFBABF63-F0A6-AD97-1744-903F8F959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1D045B-31D8-A2C1-8593-C42EE77399F7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F1CC4D7-B78E-F53F-156A-1F6C177179BF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7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545AEFE9-692E-A27E-A9AB-A2221B26FB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8210F82-5346-4397-0393-6E0137C7EC52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AC13E3B-9338-8E2D-88AB-082DC5380B3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F7AA60F-7C4F-E53C-0941-6762B3ADDCE2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43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69F68612-C268-CA64-0AE6-DEB85453F6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6153C70-F0C0-C271-EE79-2743A9668BEA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951425B-726D-F7B9-E5E8-54DB6DA75230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38978CC-8DEB-FCB7-C5E4-AD39A9F7A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3304D991-9FB5-2116-EB68-9552907C758B}"/>
              </a:ext>
            </a:extLst>
          </p:cNvPr>
          <p:cNvSpPr txBox="1"/>
          <p:nvPr/>
        </p:nvSpPr>
        <p:spPr>
          <a:xfrm>
            <a:off x="827263" y="635447"/>
            <a:ext cx="3878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1-octene production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27746CD-49A7-3FFA-CA5F-E4CCC353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57820"/>
              </p:ext>
            </p:extLst>
          </p:nvPr>
        </p:nvGraphicFramePr>
        <p:xfrm>
          <a:off x="1947593" y="3906537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910558" imgH="478148" progId="ChemDraw.Document.6.0">
                  <p:embed/>
                </p:oleObj>
              </mc:Choice>
              <mc:Fallback>
                <p:oleObj name="CS ChemDraw Drawing" r:id="rId9" imgW="1910558" imgH="478148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27746CD-49A7-3FFA-CA5F-E4CCC353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7593" y="3906537"/>
                        <a:ext cx="19113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7062B73-4587-5CDB-326A-D62B1BA4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16885"/>
              </p:ext>
            </p:extLst>
          </p:nvPr>
        </p:nvGraphicFramePr>
        <p:xfrm>
          <a:off x="1947593" y="974001"/>
          <a:ext cx="2370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370627" imgH="433703" progId="ChemDraw.Document.6.0">
                  <p:embed/>
                </p:oleObj>
              </mc:Choice>
              <mc:Fallback>
                <p:oleObj name="CS ChemDraw Drawing" r:id="rId11" imgW="2370627" imgH="433703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7062B73-4587-5CDB-326A-D62B1BA4C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7593" y="974001"/>
                        <a:ext cx="23701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Picture 71">
            <a:extLst>
              <a:ext uri="{FF2B5EF4-FFF2-40B4-BE49-F238E27FC236}">
                <a16:creationId xmlns:a16="http://schemas.microsoft.com/office/drawing/2014/main" id="{8446CBE2-0F29-D714-ECFA-1F8F20DFC0C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33092" y="1589154"/>
            <a:ext cx="2591025" cy="2292295"/>
          </a:xfrm>
          <a:prstGeom prst="rect">
            <a:avLst/>
          </a:prstGeom>
        </p:spPr>
      </p:pic>
      <p:sp>
        <p:nvSpPr>
          <p:cNvPr id="73" name="Rectangle 72">
            <a:extLst>
              <a:ext uri="{FF2B5EF4-FFF2-40B4-BE49-F238E27FC236}">
                <a16:creationId xmlns:a16="http://schemas.microsoft.com/office/drawing/2014/main" id="{78A02D8E-B28F-67A7-341D-5873C2676E06}"/>
              </a:ext>
            </a:extLst>
          </p:cNvPr>
          <p:cNvSpPr/>
          <p:nvPr/>
        </p:nvSpPr>
        <p:spPr>
          <a:xfrm>
            <a:off x="2684257" y="1912980"/>
            <a:ext cx="136631" cy="1228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6BB52E15-E381-C042-7DFD-B3AC368ED490}"/>
              </a:ext>
            </a:extLst>
          </p:cNvPr>
          <p:cNvSpPr/>
          <p:nvPr/>
        </p:nvSpPr>
        <p:spPr>
          <a:xfrm>
            <a:off x="2486354" y="3010597"/>
            <a:ext cx="136631" cy="1228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D2AFC988-D0AF-2F03-C4E6-16C5543BE578}"/>
              </a:ext>
            </a:extLst>
          </p:cNvPr>
          <p:cNvSpPr/>
          <p:nvPr/>
        </p:nvSpPr>
        <p:spPr>
          <a:xfrm rot="321098">
            <a:off x="3010868" y="3113510"/>
            <a:ext cx="953795" cy="287905"/>
          </a:xfrm>
          <a:prstGeom prst="ellipse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36B1361-1442-639A-160D-31A702ABE405}"/>
              </a:ext>
            </a:extLst>
          </p:cNvPr>
          <p:cNvSpPr txBox="1"/>
          <p:nvPr/>
        </p:nvSpPr>
        <p:spPr>
          <a:xfrm>
            <a:off x="2192853" y="433886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&lt;20 </a:t>
            </a:r>
            <a:r>
              <a:rPr lang="en-US" b="1" dirty="0" err="1">
                <a:solidFill>
                  <a:schemeClr val="tx2"/>
                </a:solidFill>
              </a:rPr>
              <a:t>wt</a:t>
            </a:r>
            <a:r>
              <a:rPr lang="en-US" b="1" dirty="0">
                <a:solidFill>
                  <a:schemeClr val="tx2"/>
                </a:solidFill>
              </a:rPr>
              <a:t>% 1-octene</a:t>
            </a:r>
          </a:p>
          <a:p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D553CE3-69E7-285B-2A90-E1B6F5EC600B}"/>
              </a:ext>
            </a:extLst>
          </p:cNvPr>
          <p:cNvCxnSpPr>
            <a:cxnSpLocks/>
          </p:cNvCxnSpPr>
          <p:nvPr/>
        </p:nvCxnSpPr>
        <p:spPr>
          <a:xfrm flipV="1">
            <a:off x="3448186" y="3448527"/>
            <a:ext cx="45106" cy="4638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38F1C84F-B301-67BA-F315-13CEF6233D41}"/>
              </a:ext>
            </a:extLst>
          </p:cNvPr>
          <p:cNvCxnSpPr>
            <a:cxnSpLocks/>
          </p:cNvCxnSpPr>
          <p:nvPr/>
        </p:nvCxnSpPr>
        <p:spPr>
          <a:xfrm flipH="1">
            <a:off x="2762692" y="1440979"/>
            <a:ext cx="402491" cy="48589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2891F1B1-5DE8-3365-86F9-05037BCD5FD0}"/>
              </a:ext>
            </a:extLst>
          </p:cNvPr>
          <p:cNvSpPr txBox="1"/>
          <p:nvPr/>
        </p:nvSpPr>
        <p:spPr>
          <a:xfrm>
            <a:off x="2999522" y="1558499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43D"/>
                </a:solidFill>
              </a:rPr>
              <a:t>&gt;65 </a:t>
            </a:r>
            <a:r>
              <a:rPr lang="en-US" b="1" dirty="0" err="1">
                <a:solidFill>
                  <a:srgbClr val="00843D"/>
                </a:solidFill>
              </a:rPr>
              <a:t>wt</a:t>
            </a:r>
            <a:r>
              <a:rPr lang="en-US" b="1" dirty="0">
                <a:solidFill>
                  <a:srgbClr val="00843D"/>
                </a:solidFill>
              </a:rPr>
              <a:t>% 1-octene</a:t>
            </a:r>
          </a:p>
          <a:p>
            <a:r>
              <a:rPr lang="en-US" b="1" dirty="0">
                <a:solidFill>
                  <a:srgbClr val="00843D"/>
                </a:solidFill>
              </a:rPr>
              <a:t>…but </a:t>
            </a:r>
            <a:r>
              <a:rPr lang="en-US" b="1" u="sng" dirty="0">
                <a:solidFill>
                  <a:srgbClr val="00843D"/>
                </a:solidFill>
              </a:rPr>
              <a:t>reactor fouling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2B69F13-8183-D88B-267A-664E6BB00D87}"/>
              </a:ext>
            </a:extLst>
          </p:cNvPr>
          <p:cNvSpPr txBox="1"/>
          <p:nvPr/>
        </p:nvSpPr>
        <p:spPr>
          <a:xfrm>
            <a:off x="3395705" y="3608540"/>
            <a:ext cx="140650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undesired products</a:t>
            </a:r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6643711C-39A9-0165-1EBD-1BE532008916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3092" y="1589154"/>
            <a:ext cx="2591025" cy="229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25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5" grpId="0" animBg="1"/>
      <p:bldP spid="76" grpId="0"/>
      <p:bldP spid="79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B0498-78D6-41E9-9A60-E2B5702DA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ylene Tetramerization Challeng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60B4E2-8D1D-46EE-9837-7CCAF2119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735" y="654183"/>
          <a:ext cx="2726531" cy="149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97940" imgH="1528087" progId="ChemDraw.Document.6.0">
                  <p:embed/>
                </p:oleObj>
              </mc:Choice>
              <mc:Fallback>
                <p:oleObj name="CS ChemDraw Drawing" r:id="rId3" imgW="2797940" imgH="152808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60B4E2-8D1D-46EE-9837-7CCAF2119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735" y="654183"/>
                        <a:ext cx="2726531" cy="149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3F8DBD77-FCF4-4D00-B05D-0229DD471202}"/>
              </a:ext>
            </a:extLst>
          </p:cNvPr>
          <p:cNvSpPr txBox="1">
            <a:spLocks/>
          </p:cNvSpPr>
          <p:nvPr/>
        </p:nvSpPr>
        <p:spPr>
          <a:xfrm>
            <a:off x="434970" y="3119281"/>
            <a:ext cx="6456889" cy="1789481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1800" dirty="0"/>
              <a:t>Strategy</a:t>
            </a:r>
          </a:p>
          <a:p>
            <a:r>
              <a:rPr lang="en-US" sz="1500" dirty="0">
                <a:solidFill>
                  <a:schemeClr val="accent6"/>
                </a:solidFill>
              </a:rPr>
              <a:t>Molecular design of novel catalysts tha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a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1-octene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Decrease PE </a:t>
            </a:r>
            <a:r>
              <a:rPr lang="en-US" sz="1500" dirty="0" err="1">
                <a:solidFill>
                  <a:schemeClr val="accent6"/>
                </a:solidFill>
              </a:rPr>
              <a:t>wt</a:t>
            </a:r>
            <a:r>
              <a:rPr lang="en-US" sz="1500" dirty="0">
                <a:solidFill>
                  <a:schemeClr val="accent6"/>
                </a:solidFill>
              </a:rPr>
              <a:t>%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4B4C36-E496-4D5C-A40D-2D68EBB1179E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2D1D669-4B19-46DA-3684-2C36996BE12E}"/>
              </a:ext>
            </a:extLst>
          </p:cNvPr>
          <p:cNvGrpSpPr/>
          <p:nvPr/>
        </p:nvGrpSpPr>
        <p:grpSpPr>
          <a:xfrm>
            <a:off x="5870376" y="785832"/>
            <a:ext cx="3046953" cy="3275219"/>
            <a:chOff x="3269851" y="-1047480"/>
            <a:chExt cx="3046953" cy="327521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C1713A0-508D-D0FB-9823-ADCD4A8F92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862" b="1603"/>
            <a:stretch/>
          </p:blipFill>
          <p:spPr>
            <a:xfrm>
              <a:off x="4943607" y="-582664"/>
              <a:ext cx="933983" cy="14094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CE73AF9-6D93-B0C4-C610-0C05C01189C3}"/>
                </a:ext>
              </a:extLst>
            </p:cNvPr>
            <p:cNvSpPr/>
            <p:nvPr/>
          </p:nvSpPr>
          <p:spPr>
            <a:xfrm>
              <a:off x="3269851" y="852017"/>
              <a:ext cx="753867" cy="23134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D898603-5103-9113-6728-78806C3F5201}"/>
                </a:ext>
              </a:extLst>
            </p:cNvPr>
            <p:cNvSpPr txBox="1"/>
            <p:nvPr/>
          </p:nvSpPr>
          <p:spPr>
            <a:xfrm>
              <a:off x="4582486" y="-1047480"/>
              <a:ext cx="16562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reactor unit fouling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92D334-46FA-4471-D497-BBA64C4C588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4394" y="983845"/>
              <a:ext cx="1812410" cy="124389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88B010E-DCFC-293A-D7A9-881DC1B9D18C}"/>
              </a:ext>
            </a:extLst>
          </p:cNvPr>
          <p:cNvSpPr txBox="1"/>
          <p:nvPr/>
        </p:nvSpPr>
        <p:spPr>
          <a:xfrm>
            <a:off x="1779052" y="2891392"/>
            <a:ext cx="4572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Bollman et al, 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14712.</a:t>
            </a:r>
            <a:endParaRPr lang="en-US" sz="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FADBDA1-EA8B-3A52-F4AC-4065F74FB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71344"/>
              </p:ext>
            </p:extLst>
          </p:nvPr>
        </p:nvGraphicFramePr>
        <p:xfrm>
          <a:off x="1844210" y="2316642"/>
          <a:ext cx="4714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4714718" imgH="581018" progId="Excel.Sheet.12">
                  <p:embed/>
                </p:oleObj>
              </mc:Choice>
              <mc:Fallback>
                <p:oleObj name="Worksheet" r:id="rId7" imgW="4714718" imgH="581018" progId="Excel.Sheet.12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FADBDA1-EA8B-3A52-F4AC-4065F74FB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210" y="2316642"/>
                        <a:ext cx="47148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14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 bldLvl="4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80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ea typeface="+mj-ea"/>
              <a:cs typeface="+mj-cs"/>
              <a:sym typeface="Trebuchet MS" panose="020B0603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4815" y="362237"/>
            <a:ext cx="8264215" cy="618166"/>
          </a:xfrm>
        </p:spPr>
        <p:txBody>
          <a:bodyPr/>
          <a:lstStyle/>
          <a:p>
            <a:r>
              <a:rPr lang="en-US" dirty="0"/>
              <a:t>Accelerating Catalyst Discovery with Digital Chemistry</a:t>
            </a:r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ABEB0011-AFBA-4C79-83F4-687590F9DFED}"/>
              </a:ext>
            </a:extLst>
          </p:cNvPr>
          <p:cNvGrpSpPr/>
          <p:nvPr/>
        </p:nvGrpSpPr>
        <p:grpSpPr>
          <a:xfrm>
            <a:off x="1436065" y="2632596"/>
            <a:ext cx="353986" cy="315139"/>
            <a:chOff x="12727684" y="3839973"/>
            <a:chExt cx="471981" cy="420185"/>
          </a:xfrm>
        </p:grpSpPr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82D96D13-E1BA-4126-808A-6989FB2FBE1D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4EB0A9C8-27BD-4CF5-9FCA-BBAB398C07B7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EC58C9E7-F133-48A1-A3C3-A505E41E0017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8958851A-19CD-4FDC-B1C9-A0A69BF460D0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46E4E4C-B568-4C42-B7CD-45F6B865E26C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61224918-1D4B-4661-81E1-AC433B5F1EC1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02B4D1A3-8CF8-4366-8E7A-A98FC32A3CAC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48D1FCE1-F79F-442D-81A5-B3D1095DF44D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902B9D42-BB7C-4EFC-B2B3-6EC067BDCB02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11864889-F2CD-4289-873A-6BB8B339E143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72192878-BCD5-48C9-8505-A2BCE2A0A4FD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245F057D-D9F3-421D-95A6-2B3481AE445E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3F3B3348-3C79-4064-86D6-C0DECD0321E6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536B1B70-0CCC-42A1-ACF5-47102B7500DD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DEEB3D43-EDEF-48E9-82FA-4DFA7056BEC6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94E0765B-BC54-4065-ADD3-99526DF0B66B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5C927E27-F262-4F4C-B78B-55A763FDDCC8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4E2AD00A-03EE-4EB3-8015-5DB04F944AA3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8A1D0843-2E5E-4EA4-A70B-B43C576B7295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5D1BBB76-A5EC-49DD-AB44-376CD15B2B44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BC1E8AE4-9E22-49FE-8953-F837F6DF93E4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318" name="Group 317">
            <a:extLst>
              <a:ext uri="{FF2B5EF4-FFF2-40B4-BE49-F238E27FC236}">
                <a16:creationId xmlns:a16="http://schemas.microsoft.com/office/drawing/2014/main" id="{11F8EA02-D1F2-4986-A5F8-D777065D83A6}"/>
              </a:ext>
            </a:extLst>
          </p:cNvPr>
          <p:cNvGrpSpPr/>
          <p:nvPr/>
        </p:nvGrpSpPr>
        <p:grpSpPr>
          <a:xfrm>
            <a:off x="1547942" y="2206203"/>
            <a:ext cx="115682" cy="57841"/>
            <a:chOff x="6590537" y="1510850"/>
            <a:chExt cx="154242" cy="77121"/>
          </a:xfrm>
        </p:grpSpPr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980358E9-9C3B-415E-9DFE-F7DE304067A4}"/>
                </a:ext>
              </a:extLst>
            </p:cNvPr>
            <p:cNvSpPr/>
            <p:nvPr/>
          </p:nvSpPr>
          <p:spPr>
            <a:xfrm flipV="1">
              <a:off x="6590537" y="151085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902C7E07-8CC7-4A76-BA58-90A0F1F0A0F8}"/>
                </a:ext>
              </a:extLst>
            </p:cNvPr>
            <p:cNvSpPr/>
            <p:nvPr/>
          </p:nvSpPr>
          <p:spPr>
            <a:xfrm flipV="1">
              <a:off x="6667658" y="151085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225" name="Object 224">
            <a:extLst>
              <a:ext uri="{FF2B5EF4-FFF2-40B4-BE49-F238E27FC236}">
                <a16:creationId xmlns:a16="http://schemas.microsoft.com/office/drawing/2014/main" id="{B0ED5574-5D19-4F0D-9C3A-936E9572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35" y="2504224"/>
          <a:ext cx="1733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311504" imgH="1345415" progId="ChemDraw.Document.6.0">
                  <p:embed/>
                </p:oleObj>
              </mc:Choice>
              <mc:Fallback>
                <p:oleObj name="CS ChemDraw Drawing" r:id="rId7" imgW="2311504" imgH="1345415" progId="ChemDraw.Document.6.0">
                  <p:embed/>
                  <p:pic>
                    <p:nvPicPr>
                      <p:cNvPr id="225" name="Object 224">
                        <a:extLst>
                          <a:ext uri="{FF2B5EF4-FFF2-40B4-BE49-F238E27FC236}">
                            <a16:creationId xmlns:a16="http://schemas.microsoft.com/office/drawing/2014/main" id="{B0ED5574-5D19-4F0D-9C3A-936E95724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235" y="2504224"/>
                        <a:ext cx="17335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25">
            <a:extLst>
              <a:ext uri="{FF2B5EF4-FFF2-40B4-BE49-F238E27FC236}">
                <a16:creationId xmlns:a16="http://schemas.microsoft.com/office/drawing/2014/main" id="{8E23A46F-B1AB-4AAE-8AC8-D7116EA85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13" y="3552127"/>
          <a:ext cx="1641872" cy="10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189584" imgH="1424594" progId="ChemDraw.Document.6.0">
                  <p:embed/>
                </p:oleObj>
              </mc:Choice>
              <mc:Fallback>
                <p:oleObj name="CS ChemDraw Drawing" r:id="rId9" imgW="2189584" imgH="1424594" progId="ChemDraw.Document.6.0">
                  <p:embed/>
                  <p:pic>
                    <p:nvPicPr>
                      <p:cNvPr id="226" name="Object 225">
                        <a:extLst>
                          <a:ext uri="{FF2B5EF4-FFF2-40B4-BE49-F238E27FC236}">
                            <a16:creationId xmlns:a16="http://schemas.microsoft.com/office/drawing/2014/main" id="{8E23A46F-B1AB-4AAE-8AC8-D7116EA85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913" y="3552127"/>
                        <a:ext cx="1641872" cy="10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>
            <a:extLst>
              <a:ext uri="{FF2B5EF4-FFF2-40B4-BE49-F238E27FC236}">
                <a16:creationId xmlns:a16="http://schemas.microsoft.com/office/drawing/2014/main" id="{648694EF-5FED-44BA-9A19-12177207FC04}"/>
              </a:ext>
            </a:extLst>
          </p:cNvPr>
          <p:cNvSpPr/>
          <p:nvPr/>
        </p:nvSpPr>
        <p:spPr>
          <a:xfrm flipV="1">
            <a:off x="1551365" y="149008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4D3C2A36-7013-4944-907E-EFCDEA056686}"/>
              </a:ext>
            </a:extLst>
          </p:cNvPr>
          <p:cNvSpPr/>
          <p:nvPr/>
        </p:nvSpPr>
        <p:spPr>
          <a:xfrm flipV="1">
            <a:off x="1521408" y="1540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F0F1331-998F-49E9-98CD-EF27D88F38FD}"/>
              </a:ext>
            </a:extLst>
          </p:cNvPr>
          <p:cNvSpPr/>
          <p:nvPr/>
        </p:nvSpPr>
        <p:spPr>
          <a:xfrm flipV="1">
            <a:off x="1579249" y="1540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94315FB1-84D9-4832-ADE0-5255F67AE23B}"/>
              </a:ext>
            </a:extLst>
          </p:cNvPr>
          <p:cNvSpPr/>
          <p:nvPr/>
        </p:nvSpPr>
        <p:spPr>
          <a:xfrm flipV="1">
            <a:off x="1550328" y="159067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C778C0B-B30E-4966-AAC9-BFA7853FD6F4}"/>
              </a:ext>
            </a:extLst>
          </p:cNvPr>
          <p:cNvSpPr/>
          <p:nvPr/>
        </p:nvSpPr>
        <p:spPr>
          <a:xfrm flipV="1">
            <a:off x="1611990" y="159068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D5BE91E-77B5-421D-907C-9528E69A986B}"/>
              </a:ext>
            </a:extLst>
          </p:cNvPr>
          <p:cNvSpPr/>
          <p:nvPr/>
        </p:nvSpPr>
        <p:spPr>
          <a:xfrm flipV="1">
            <a:off x="1490577" y="15909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A2C820A-6A72-4746-B72D-7563B8F31FDE}"/>
              </a:ext>
            </a:extLst>
          </p:cNvPr>
          <p:cNvSpPr/>
          <p:nvPr/>
        </p:nvSpPr>
        <p:spPr>
          <a:xfrm flipV="1">
            <a:off x="1465559" y="16465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A03FA2F-3155-4D25-AC15-86DB341146F4}"/>
              </a:ext>
            </a:extLst>
          </p:cNvPr>
          <p:cNvSpPr/>
          <p:nvPr/>
        </p:nvSpPr>
        <p:spPr>
          <a:xfrm flipV="1">
            <a:off x="1435602" y="16968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A6936D71-B991-48CC-851F-F52E0AA47535}"/>
              </a:ext>
            </a:extLst>
          </p:cNvPr>
          <p:cNvSpPr/>
          <p:nvPr/>
        </p:nvSpPr>
        <p:spPr>
          <a:xfrm flipV="1">
            <a:off x="1493443" y="16968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C5D44571-E90A-454F-BC9F-D4766472DF6C}"/>
              </a:ext>
            </a:extLst>
          </p:cNvPr>
          <p:cNvSpPr/>
          <p:nvPr/>
        </p:nvSpPr>
        <p:spPr>
          <a:xfrm flipV="1">
            <a:off x="1464522" y="17471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1904E0F2-5C5E-4A29-A108-7787E94C1859}"/>
              </a:ext>
            </a:extLst>
          </p:cNvPr>
          <p:cNvSpPr/>
          <p:nvPr/>
        </p:nvSpPr>
        <p:spPr>
          <a:xfrm flipV="1">
            <a:off x="1521657" y="174712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5473F9E4-824D-4293-98BB-664524635466}"/>
              </a:ext>
            </a:extLst>
          </p:cNvPr>
          <p:cNvSpPr/>
          <p:nvPr/>
        </p:nvSpPr>
        <p:spPr>
          <a:xfrm flipV="1">
            <a:off x="1404771" y="17473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1B366F98-4847-4AC9-B531-54E414973AE0}"/>
              </a:ext>
            </a:extLst>
          </p:cNvPr>
          <p:cNvSpPr/>
          <p:nvPr/>
        </p:nvSpPr>
        <p:spPr>
          <a:xfrm flipV="1">
            <a:off x="1640291" y="164501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749D4725-7CD8-44A7-A463-A63995DA7702}"/>
              </a:ext>
            </a:extLst>
          </p:cNvPr>
          <p:cNvSpPr/>
          <p:nvPr/>
        </p:nvSpPr>
        <p:spPr>
          <a:xfrm flipV="1">
            <a:off x="1610334" y="169530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D58693C9-B387-4216-A2B7-3F71A265082D}"/>
              </a:ext>
            </a:extLst>
          </p:cNvPr>
          <p:cNvSpPr/>
          <p:nvPr/>
        </p:nvSpPr>
        <p:spPr>
          <a:xfrm flipV="1">
            <a:off x="1668175" y="169530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577E017A-A7D9-447C-8B9D-F002DC83CC4F}"/>
              </a:ext>
            </a:extLst>
          </p:cNvPr>
          <p:cNvSpPr/>
          <p:nvPr/>
        </p:nvSpPr>
        <p:spPr>
          <a:xfrm flipV="1">
            <a:off x="1639254" y="174560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FF9F4EBC-F60E-4A4B-96C7-4BCC869794A2}"/>
              </a:ext>
            </a:extLst>
          </p:cNvPr>
          <p:cNvSpPr/>
          <p:nvPr/>
        </p:nvSpPr>
        <p:spPr>
          <a:xfrm flipV="1">
            <a:off x="1700916" y="174560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08991A1-7805-4B57-A0CC-695CA2E85468}"/>
              </a:ext>
            </a:extLst>
          </p:cNvPr>
          <p:cNvSpPr/>
          <p:nvPr/>
        </p:nvSpPr>
        <p:spPr>
          <a:xfrm flipV="1">
            <a:off x="1579503" y="174585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753C313C-1768-488E-AA16-977AE39497C1}"/>
              </a:ext>
            </a:extLst>
          </p:cNvPr>
          <p:cNvSpPr/>
          <p:nvPr/>
        </p:nvSpPr>
        <p:spPr>
          <a:xfrm flipV="1">
            <a:off x="1522539" y="164110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9F4BF8EC-BC30-4BC7-984D-935B711E2F57}"/>
              </a:ext>
            </a:extLst>
          </p:cNvPr>
          <p:cNvSpPr/>
          <p:nvPr/>
        </p:nvSpPr>
        <p:spPr>
          <a:xfrm flipV="1">
            <a:off x="1580380" y="164110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DAF99D-7DFB-4333-A4C6-75BB011D4B89}"/>
              </a:ext>
            </a:extLst>
          </p:cNvPr>
          <p:cNvSpPr/>
          <p:nvPr/>
        </p:nvSpPr>
        <p:spPr>
          <a:xfrm flipV="1">
            <a:off x="1551459" y="169139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F9599C13-756C-41F1-9D18-6414737AB0E2}"/>
              </a:ext>
            </a:extLst>
          </p:cNvPr>
          <p:cNvSpPr/>
          <p:nvPr/>
        </p:nvSpPr>
        <p:spPr>
          <a:xfrm>
            <a:off x="1385071" y="169379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7A107908-C05A-4FF9-BAD0-711A8AD82CD0}"/>
              </a:ext>
            </a:extLst>
          </p:cNvPr>
          <p:cNvSpPr/>
          <p:nvPr/>
        </p:nvSpPr>
        <p:spPr>
          <a:xfrm>
            <a:off x="1355115" y="1643494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1537A09B-4E05-41CF-923A-197F79D9B190}"/>
              </a:ext>
            </a:extLst>
          </p:cNvPr>
          <p:cNvSpPr/>
          <p:nvPr/>
        </p:nvSpPr>
        <p:spPr>
          <a:xfrm>
            <a:off x="1412955" y="1643494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BF215DA-961A-4D36-A6F0-C146B0D74740}"/>
              </a:ext>
            </a:extLst>
          </p:cNvPr>
          <p:cNvSpPr/>
          <p:nvPr/>
        </p:nvSpPr>
        <p:spPr>
          <a:xfrm>
            <a:off x="1384035" y="1593196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565406AD-36D1-40EB-812B-92480EAC7B09}"/>
              </a:ext>
            </a:extLst>
          </p:cNvPr>
          <p:cNvSpPr/>
          <p:nvPr/>
        </p:nvSpPr>
        <p:spPr>
          <a:xfrm>
            <a:off x="1445697" y="159319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0B44E6D-0F83-4676-B8E1-4F77D1309862}"/>
              </a:ext>
            </a:extLst>
          </p:cNvPr>
          <p:cNvSpPr/>
          <p:nvPr/>
        </p:nvSpPr>
        <p:spPr>
          <a:xfrm>
            <a:off x="1324284" y="159294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9C3B3FBA-E819-46AA-9E4A-36D555E8C0A2}"/>
              </a:ext>
            </a:extLst>
          </p:cNvPr>
          <p:cNvSpPr/>
          <p:nvPr/>
        </p:nvSpPr>
        <p:spPr>
          <a:xfrm>
            <a:off x="1299265" y="153734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E5B905C-DAC1-4B3E-B1FD-89266EF25D84}"/>
              </a:ext>
            </a:extLst>
          </p:cNvPr>
          <p:cNvSpPr/>
          <p:nvPr/>
        </p:nvSpPr>
        <p:spPr>
          <a:xfrm>
            <a:off x="1269309" y="148704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C0E1532-F498-4FBE-A27F-47836884444E}"/>
              </a:ext>
            </a:extLst>
          </p:cNvPr>
          <p:cNvSpPr/>
          <p:nvPr/>
        </p:nvSpPr>
        <p:spPr>
          <a:xfrm>
            <a:off x="1327149" y="148704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1D804DD-612D-4254-866C-907802966D41}"/>
              </a:ext>
            </a:extLst>
          </p:cNvPr>
          <p:cNvSpPr/>
          <p:nvPr/>
        </p:nvSpPr>
        <p:spPr>
          <a:xfrm>
            <a:off x="1473997" y="153886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1FF1B84-6D42-4048-B0C1-29C9A896C25A}"/>
              </a:ext>
            </a:extLst>
          </p:cNvPr>
          <p:cNvSpPr/>
          <p:nvPr/>
        </p:nvSpPr>
        <p:spPr>
          <a:xfrm>
            <a:off x="1444041" y="148856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D6BE888D-AC93-4E10-BE9A-66F1BD5D148B}"/>
              </a:ext>
            </a:extLst>
          </p:cNvPr>
          <p:cNvSpPr/>
          <p:nvPr/>
        </p:nvSpPr>
        <p:spPr>
          <a:xfrm>
            <a:off x="1501881" y="148856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A5E053B6-FABD-4EC2-9A64-30C673C0DB3D}"/>
              </a:ext>
            </a:extLst>
          </p:cNvPr>
          <p:cNvSpPr/>
          <p:nvPr/>
        </p:nvSpPr>
        <p:spPr>
          <a:xfrm>
            <a:off x="1356246" y="154277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31C66830-71FE-40DB-B05E-54625C7E517E}"/>
              </a:ext>
            </a:extLst>
          </p:cNvPr>
          <p:cNvSpPr/>
          <p:nvPr/>
        </p:nvSpPr>
        <p:spPr>
          <a:xfrm>
            <a:off x="1414086" y="1542775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958F5AE0-E7D6-44F0-B32D-3D4F25965609}"/>
              </a:ext>
            </a:extLst>
          </p:cNvPr>
          <p:cNvSpPr/>
          <p:nvPr/>
        </p:nvSpPr>
        <p:spPr>
          <a:xfrm>
            <a:off x="1385166" y="1492477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915497D4-B6F4-4452-98ED-DE30867ADD8D}"/>
              </a:ext>
            </a:extLst>
          </p:cNvPr>
          <p:cNvGrpSpPr/>
          <p:nvPr/>
        </p:nvGrpSpPr>
        <p:grpSpPr>
          <a:xfrm>
            <a:off x="1606061" y="1484721"/>
            <a:ext cx="353986" cy="315139"/>
            <a:chOff x="12727684" y="3839973"/>
            <a:chExt cx="471981" cy="420185"/>
          </a:xfrm>
        </p:grpSpPr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B598B8AB-C5CE-4BFF-8396-F06FE4D78650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A1AFC1BD-AEE9-44C4-9A4C-1AB854D75BC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B3F81052-2034-4636-BB72-86F0D2376357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E782BD7C-00DC-4176-B52A-F69E14C06C34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4C9C5498-86E1-419F-87B5-A7B8C8B71024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C81D6B67-EF2D-4354-9496-1352B540E33E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7A58F422-8DDC-4BC1-BB13-09815F0331A8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B6B0A839-E626-4783-AAEA-65399FAB2E8A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EFF4EAFD-5D65-4CB1-9ECC-2A9C911321C2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71B6B4D4-AF53-499F-96E0-4BA145ED7812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0870FF15-1DDA-4B2C-AAEA-02512ED07859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AB43404D-6453-4061-8EE7-5BFEB4F63B25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BCC38FC0-9772-49EC-A5CB-5688528C6BFB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62EE82B3-FBDD-4BA7-9B2A-E28EACAC4822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9C7A0A5D-3571-46E6-8AF9-E0F822C0589A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79D0E36A-3730-4033-A639-8FB75D1B2176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CEF6AC59-5902-4752-9094-C7D89E9BB62C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61DBFBD3-072A-40A2-B608-DA46322AB19A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AFD27D5D-241A-484E-A23F-7E2D2793DC24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73BB1E01-A476-4EBC-A5A5-97582E308AC3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2F77718C-8C9B-4335-AC2B-32DA327CCED0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167" name="Oval 166">
            <a:extLst>
              <a:ext uri="{FF2B5EF4-FFF2-40B4-BE49-F238E27FC236}">
                <a16:creationId xmlns:a16="http://schemas.microsoft.com/office/drawing/2014/main" id="{07FAC456-AF17-4238-A837-6D18F5F8A1EB}"/>
              </a:ext>
            </a:extLst>
          </p:cNvPr>
          <p:cNvSpPr/>
          <p:nvPr/>
        </p:nvSpPr>
        <p:spPr>
          <a:xfrm>
            <a:off x="1578276" y="195178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6058D53-8059-4CC9-99CC-07539AB6B4DD}"/>
              </a:ext>
            </a:extLst>
          </p:cNvPr>
          <p:cNvSpPr/>
          <p:nvPr/>
        </p:nvSpPr>
        <p:spPr>
          <a:xfrm>
            <a:off x="1639938" y="195178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895B21CF-3FC0-4226-AA3B-D4371890EF53}"/>
              </a:ext>
            </a:extLst>
          </p:cNvPr>
          <p:cNvSpPr/>
          <p:nvPr/>
        </p:nvSpPr>
        <p:spPr>
          <a:xfrm>
            <a:off x="1518525" y="19515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82AD7F55-90FD-467A-B96F-53BC80224BD6}"/>
              </a:ext>
            </a:extLst>
          </p:cNvPr>
          <p:cNvSpPr/>
          <p:nvPr/>
        </p:nvSpPr>
        <p:spPr>
          <a:xfrm>
            <a:off x="1493507" y="1895928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28F1FF9-9693-4C79-B99E-76136B551195}"/>
              </a:ext>
            </a:extLst>
          </p:cNvPr>
          <p:cNvSpPr/>
          <p:nvPr/>
        </p:nvSpPr>
        <p:spPr>
          <a:xfrm>
            <a:off x="1463550" y="18456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EF215C56-D1ED-4D56-8F9E-23C22073B01C}"/>
              </a:ext>
            </a:extLst>
          </p:cNvPr>
          <p:cNvSpPr/>
          <p:nvPr/>
        </p:nvSpPr>
        <p:spPr>
          <a:xfrm>
            <a:off x="1521391" y="184563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B9D94701-64A8-4F04-A598-D9BDBA6D3D9B}"/>
              </a:ext>
            </a:extLst>
          </p:cNvPr>
          <p:cNvSpPr/>
          <p:nvPr/>
        </p:nvSpPr>
        <p:spPr>
          <a:xfrm>
            <a:off x="1492470" y="179533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621B6FDF-26D3-45A2-BE7A-74B4772992AD}"/>
              </a:ext>
            </a:extLst>
          </p:cNvPr>
          <p:cNvSpPr/>
          <p:nvPr/>
        </p:nvSpPr>
        <p:spPr>
          <a:xfrm>
            <a:off x="1549605" y="179533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7D074A75-A2B7-46CC-8BAE-88DB282C8D98}"/>
              </a:ext>
            </a:extLst>
          </p:cNvPr>
          <p:cNvSpPr/>
          <p:nvPr/>
        </p:nvSpPr>
        <p:spPr>
          <a:xfrm>
            <a:off x="1432719" y="179507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62C41E9A-E218-46C4-A6ED-6E4DE9A59DD3}"/>
              </a:ext>
            </a:extLst>
          </p:cNvPr>
          <p:cNvSpPr/>
          <p:nvPr/>
        </p:nvSpPr>
        <p:spPr>
          <a:xfrm>
            <a:off x="1668239" y="1897449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111206B3-D502-4835-93E3-1DC07AEEBB37}"/>
              </a:ext>
            </a:extLst>
          </p:cNvPr>
          <p:cNvSpPr/>
          <p:nvPr/>
        </p:nvSpPr>
        <p:spPr>
          <a:xfrm>
            <a:off x="1638282" y="184715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5C613AF6-0F39-4D34-9ACE-7052F5C6BEA7}"/>
              </a:ext>
            </a:extLst>
          </p:cNvPr>
          <p:cNvSpPr/>
          <p:nvPr/>
        </p:nvSpPr>
        <p:spPr>
          <a:xfrm>
            <a:off x="1696123" y="184715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60D3C001-7F36-4414-B0D7-BDE116420D3F}"/>
              </a:ext>
            </a:extLst>
          </p:cNvPr>
          <p:cNvSpPr/>
          <p:nvPr/>
        </p:nvSpPr>
        <p:spPr>
          <a:xfrm>
            <a:off x="1667202" y="179685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94977E72-4E92-4A73-8E58-9B40E2E6840E}"/>
              </a:ext>
            </a:extLst>
          </p:cNvPr>
          <p:cNvSpPr/>
          <p:nvPr/>
        </p:nvSpPr>
        <p:spPr>
          <a:xfrm>
            <a:off x="1728864" y="1796853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E6C27982-EEC6-43DE-9DFC-F364198E29FB}"/>
              </a:ext>
            </a:extLst>
          </p:cNvPr>
          <p:cNvSpPr/>
          <p:nvPr/>
        </p:nvSpPr>
        <p:spPr>
          <a:xfrm>
            <a:off x="1607451" y="1796601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B69400AB-593B-4906-A46A-1868E2A53386}"/>
              </a:ext>
            </a:extLst>
          </p:cNvPr>
          <p:cNvSpPr/>
          <p:nvPr/>
        </p:nvSpPr>
        <p:spPr>
          <a:xfrm>
            <a:off x="1550487" y="190136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A81C697F-0284-4347-8E0C-9BA4B906E117}"/>
              </a:ext>
            </a:extLst>
          </p:cNvPr>
          <p:cNvSpPr/>
          <p:nvPr/>
        </p:nvSpPr>
        <p:spPr>
          <a:xfrm>
            <a:off x="1608328" y="190136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EC353F57-F898-44A3-A1AA-5E705D209876}"/>
              </a:ext>
            </a:extLst>
          </p:cNvPr>
          <p:cNvSpPr/>
          <p:nvPr/>
        </p:nvSpPr>
        <p:spPr>
          <a:xfrm>
            <a:off x="1579407" y="185106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5F2FE781-32D2-4030-9B66-A9EA681003AB}"/>
              </a:ext>
            </a:extLst>
          </p:cNvPr>
          <p:cNvGrpSpPr/>
          <p:nvPr/>
        </p:nvGrpSpPr>
        <p:grpSpPr>
          <a:xfrm>
            <a:off x="1518829" y="1999746"/>
            <a:ext cx="179254" cy="264589"/>
            <a:chOff x="6701829" y="1826535"/>
            <a:chExt cx="239005" cy="352785"/>
          </a:xfrm>
        </p:grpSpPr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302D2C2D-7149-40F1-A17D-FD5CD170B109}"/>
                </a:ext>
              </a:extLst>
            </p:cNvPr>
            <p:cNvSpPr/>
            <p:nvPr/>
          </p:nvSpPr>
          <p:spPr>
            <a:xfrm flipV="1">
              <a:off x="6742937" y="182653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73FB5BF7-D2DE-450A-9952-E2B614C0770B}"/>
                </a:ext>
              </a:extLst>
            </p:cNvPr>
            <p:cNvSpPr/>
            <p:nvPr/>
          </p:nvSpPr>
          <p:spPr>
            <a:xfrm flipV="1">
              <a:off x="6820058" y="182653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E77D21FC-A64B-4F86-852B-3CD898612C5C}"/>
                </a:ext>
              </a:extLst>
            </p:cNvPr>
            <p:cNvSpPr/>
            <p:nvPr/>
          </p:nvSpPr>
          <p:spPr>
            <a:xfrm flipV="1">
              <a:off x="6781497" y="18935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6EA32094-9246-495A-BEC8-F90052C0118A}"/>
                </a:ext>
              </a:extLst>
            </p:cNvPr>
            <p:cNvSpPr/>
            <p:nvPr/>
          </p:nvSpPr>
          <p:spPr>
            <a:xfrm flipV="1">
              <a:off x="6863713" y="189360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70ED9842-A752-4F68-BBAB-C039D606BC06}"/>
                </a:ext>
              </a:extLst>
            </p:cNvPr>
            <p:cNvSpPr/>
            <p:nvPr/>
          </p:nvSpPr>
          <p:spPr>
            <a:xfrm flipV="1">
              <a:off x="6701829" y="189393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DDB460C0-E6A3-470E-BACB-D80B38446041}"/>
                </a:ext>
              </a:extLst>
            </p:cNvPr>
            <p:cNvSpPr/>
            <p:nvPr/>
          </p:nvSpPr>
          <p:spPr>
            <a:xfrm flipV="1">
              <a:off x="6705650" y="203513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1" name="Oval 210">
              <a:extLst>
                <a:ext uri="{FF2B5EF4-FFF2-40B4-BE49-F238E27FC236}">
                  <a16:creationId xmlns:a16="http://schemas.microsoft.com/office/drawing/2014/main" id="{A10A2385-9A39-4D35-8E8F-6D420EC797C6}"/>
                </a:ext>
              </a:extLst>
            </p:cNvPr>
            <p:cNvSpPr/>
            <p:nvPr/>
          </p:nvSpPr>
          <p:spPr>
            <a:xfrm flipV="1">
              <a:off x="6743269" y="21021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B7AA3B2D-5475-4B55-B857-32AD6D84251B}"/>
                </a:ext>
              </a:extLst>
            </p:cNvPr>
            <p:cNvSpPr/>
            <p:nvPr/>
          </p:nvSpPr>
          <p:spPr>
            <a:xfrm flipV="1">
              <a:off x="6861505" y="20331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36FBD113-03C4-4268-A7D0-F99D438E18A8}"/>
                </a:ext>
              </a:extLst>
            </p:cNvPr>
            <p:cNvSpPr/>
            <p:nvPr/>
          </p:nvSpPr>
          <p:spPr>
            <a:xfrm flipV="1">
              <a:off x="6820397" y="210050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35EF82F0-DD1C-4F1A-93FF-ED8D640EA8D5}"/>
                </a:ext>
              </a:extLst>
            </p:cNvPr>
            <p:cNvSpPr/>
            <p:nvPr/>
          </p:nvSpPr>
          <p:spPr>
            <a:xfrm flipV="1">
              <a:off x="6744445" y="19608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0AE53C3A-C1B9-4810-8F5F-B05261828480}"/>
                </a:ext>
              </a:extLst>
            </p:cNvPr>
            <p:cNvSpPr/>
            <p:nvPr/>
          </p:nvSpPr>
          <p:spPr>
            <a:xfrm flipV="1">
              <a:off x="6821566" y="19608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CB76F176-C863-458E-A43B-30A23891BEAB}"/>
                </a:ext>
              </a:extLst>
            </p:cNvPr>
            <p:cNvSpPr/>
            <p:nvPr/>
          </p:nvSpPr>
          <p:spPr>
            <a:xfrm flipV="1">
              <a:off x="6783005" y="202789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319" name="Oval 318">
            <a:extLst>
              <a:ext uri="{FF2B5EF4-FFF2-40B4-BE49-F238E27FC236}">
                <a16:creationId xmlns:a16="http://schemas.microsoft.com/office/drawing/2014/main" id="{EE06542A-D258-4003-ACCE-BCA85DC45418}"/>
              </a:ext>
            </a:extLst>
          </p:cNvPr>
          <p:cNvSpPr/>
          <p:nvPr/>
        </p:nvSpPr>
        <p:spPr>
          <a:xfrm flipV="1">
            <a:off x="1585833" y="2896770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4C8C6F70-28C4-49B2-A8B7-3D1ABACE2C6F}"/>
              </a:ext>
            </a:extLst>
          </p:cNvPr>
          <p:cNvGrpSpPr/>
          <p:nvPr/>
        </p:nvGrpSpPr>
        <p:grpSpPr>
          <a:xfrm>
            <a:off x="1443208" y="3763698"/>
            <a:ext cx="353986" cy="315139"/>
            <a:chOff x="12727684" y="3839973"/>
            <a:chExt cx="471981" cy="420185"/>
          </a:xfrm>
        </p:grpSpPr>
        <p:sp>
          <p:nvSpPr>
            <p:cNvPr id="344" name="Oval 343">
              <a:extLst>
                <a:ext uri="{FF2B5EF4-FFF2-40B4-BE49-F238E27FC236}">
                  <a16:creationId xmlns:a16="http://schemas.microsoft.com/office/drawing/2014/main" id="{251A18E4-2324-4914-B185-C1C2432D55E3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34317889-BD21-4702-859C-1D8400AF72B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2390312E-FD85-479B-BCE8-5C9E37792AC4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708A3841-41B2-4811-9E66-69D9D15C3026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D01DB30F-99B3-4097-835A-07709B256180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7FEA0793-D91F-417A-86DE-1D4F25B32030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0" name="Oval 349">
              <a:extLst>
                <a:ext uri="{FF2B5EF4-FFF2-40B4-BE49-F238E27FC236}">
                  <a16:creationId xmlns:a16="http://schemas.microsoft.com/office/drawing/2014/main" id="{9E66FE59-177C-4D1D-B87E-7E27B111BB46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5B8CC931-CDB6-4749-9044-A60B7329586A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73013EBE-14CE-48F5-AFAA-A0CC5D02513C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3" name="Oval 352">
              <a:extLst>
                <a:ext uri="{FF2B5EF4-FFF2-40B4-BE49-F238E27FC236}">
                  <a16:creationId xmlns:a16="http://schemas.microsoft.com/office/drawing/2014/main" id="{9EA374E3-4664-44D3-8D77-A79196997E54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77167D01-45F3-41EC-9CE5-292192B559CB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4F25EFF6-7F1F-47FF-A246-06D62D267B9B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6" name="Oval 355">
              <a:extLst>
                <a:ext uri="{FF2B5EF4-FFF2-40B4-BE49-F238E27FC236}">
                  <a16:creationId xmlns:a16="http://schemas.microsoft.com/office/drawing/2014/main" id="{942D6F72-4CE2-4D45-B05D-9B40D36C4CC3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5B01191B-D8C4-49A3-B5A8-FD72C176E457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6ADEA5DE-3A77-45D3-BF87-F0F7A3FE534C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5310DEAA-B85C-4A88-9FBC-966CCC1599A6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5C490B0B-B3A2-4846-9389-B15DB358E19F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A67BCB83-EE0D-46CC-BD17-4D3064AB5879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2" name="Oval 361">
              <a:extLst>
                <a:ext uri="{FF2B5EF4-FFF2-40B4-BE49-F238E27FC236}">
                  <a16:creationId xmlns:a16="http://schemas.microsoft.com/office/drawing/2014/main" id="{2428FD93-DD92-442E-8527-9E55D976AC50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20DC381B-0BFB-4393-B7ED-DA0237591A61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D4F33B71-B3BF-4453-A455-3DE1C34E9686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365" name="Oval 364">
            <a:extLst>
              <a:ext uri="{FF2B5EF4-FFF2-40B4-BE49-F238E27FC236}">
                <a16:creationId xmlns:a16="http://schemas.microsoft.com/office/drawing/2014/main" id="{24DBC38D-A36D-483D-92C6-44B30CA80CFD}"/>
              </a:ext>
            </a:extLst>
          </p:cNvPr>
          <p:cNvSpPr/>
          <p:nvPr/>
        </p:nvSpPr>
        <p:spPr>
          <a:xfrm flipV="1">
            <a:off x="1592976" y="4027872"/>
            <a:ext cx="57841" cy="57841"/>
          </a:xfrm>
          <a:prstGeom prst="ellipse">
            <a:avLst/>
          </a:prstGeom>
          <a:solidFill>
            <a:schemeClr val="tx1">
              <a:lumMod val="50000"/>
            </a:scheme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67" name="Object 366">
            <a:extLst>
              <a:ext uri="{FF2B5EF4-FFF2-40B4-BE49-F238E27FC236}">
                <a16:creationId xmlns:a16="http://schemas.microsoft.com/office/drawing/2014/main" id="{9B8AEFE6-F9EF-42B2-B810-A2E2784AA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505" y="1279992"/>
          <a:ext cx="1971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628122" imgH="1409631" progId="ChemDraw.Document.6.0">
                  <p:embed/>
                </p:oleObj>
              </mc:Choice>
              <mc:Fallback>
                <p:oleObj name="CS ChemDraw Drawing" r:id="rId11" imgW="2628122" imgH="1409631" progId="ChemDraw.Document.6.0">
                  <p:embed/>
                  <p:pic>
                    <p:nvPicPr>
                      <p:cNvPr id="367" name="Object 366">
                        <a:extLst>
                          <a:ext uri="{FF2B5EF4-FFF2-40B4-BE49-F238E27FC236}">
                            <a16:creationId xmlns:a16="http://schemas.microsoft.com/office/drawing/2014/main" id="{9B8AEFE6-F9EF-42B2-B810-A2E2784AA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505" y="1279992"/>
                        <a:ext cx="19716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" name="Group 367">
            <a:extLst>
              <a:ext uri="{FF2B5EF4-FFF2-40B4-BE49-F238E27FC236}">
                <a16:creationId xmlns:a16="http://schemas.microsoft.com/office/drawing/2014/main" id="{8AF33303-DB67-41D2-8933-C93EAEAC7619}"/>
              </a:ext>
            </a:extLst>
          </p:cNvPr>
          <p:cNvGrpSpPr/>
          <p:nvPr/>
        </p:nvGrpSpPr>
        <p:grpSpPr>
          <a:xfrm>
            <a:off x="8087415" y="2743206"/>
            <a:ext cx="353986" cy="315139"/>
            <a:chOff x="12727684" y="3839973"/>
            <a:chExt cx="471981" cy="420185"/>
          </a:xfrm>
          <a:solidFill>
            <a:schemeClr val="tx2"/>
          </a:solidFill>
        </p:grpSpPr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9C6C8ECB-8707-429E-A25B-4B53FAAF4F29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96800DFC-A8D7-4C24-8FE0-075426BACC33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4046988C-1F3D-4A9B-A4D5-1C9E9A3C7BFC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F82D8A12-D8A7-4F2E-A64B-BD1A640011EF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38A6C35F-9587-4078-A4C7-82400B940014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4" name="Oval 373">
              <a:extLst>
                <a:ext uri="{FF2B5EF4-FFF2-40B4-BE49-F238E27FC236}">
                  <a16:creationId xmlns:a16="http://schemas.microsoft.com/office/drawing/2014/main" id="{E616EA60-8202-499B-B442-976A51F7BCCB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3ABB0DDC-94CF-4181-98EB-1B2F2667E3EF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DF4FAC39-952E-4EAD-A5E7-3BCCFD682562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3CE51024-7F1F-42F3-ADF2-FD3F2DCF5336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127E3235-62B8-44FD-B056-2A2815719ABB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FC748129-D1C2-4FEB-81D2-9D64272C481F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0" name="Oval 379">
              <a:extLst>
                <a:ext uri="{FF2B5EF4-FFF2-40B4-BE49-F238E27FC236}">
                  <a16:creationId xmlns:a16="http://schemas.microsoft.com/office/drawing/2014/main" id="{98AA89E2-0AA4-4E02-B6FA-1C4B89D8653C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F8295E63-6DC7-4652-AAE6-905C8F5C69B7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0D9C84EC-4ACD-4D74-AE68-9C2CB0E4A299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3" name="Oval 382">
              <a:extLst>
                <a:ext uri="{FF2B5EF4-FFF2-40B4-BE49-F238E27FC236}">
                  <a16:creationId xmlns:a16="http://schemas.microsoft.com/office/drawing/2014/main" id="{6FEA6269-97C1-4DF2-8E38-644C916B7C86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236517BF-073A-4B92-A1D7-2B33BEAFE66C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B7655CF9-C485-4B71-A698-634231EC9C1B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6" name="Oval 385">
              <a:extLst>
                <a:ext uri="{FF2B5EF4-FFF2-40B4-BE49-F238E27FC236}">
                  <a16:creationId xmlns:a16="http://schemas.microsoft.com/office/drawing/2014/main" id="{02FE88B3-A92B-41FC-BEBF-4240F908EB09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3560EF28-FD39-425C-9DAF-664838A6B01E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51C6DB35-DD7F-4414-B7CD-720C44643574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89" name="Oval 388">
              <a:extLst>
                <a:ext uri="{FF2B5EF4-FFF2-40B4-BE49-F238E27FC236}">
                  <a16:creationId xmlns:a16="http://schemas.microsoft.com/office/drawing/2014/main" id="{983969F3-6C23-40FD-9813-FBF3ED03252E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393" name="Object 392">
            <a:extLst>
              <a:ext uri="{FF2B5EF4-FFF2-40B4-BE49-F238E27FC236}">
                <a16:creationId xmlns:a16="http://schemas.microsoft.com/office/drawing/2014/main" id="{7C8F0617-F49F-41E9-A744-4A3DBF67A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2584" y="2614834"/>
          <a:ext cx="1733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2311504" imgH="1345415" progId="ChemDraw.Document.6.0">
                  <p:embed/>
                </p:oleObj>
              </mc:Choice>
              <mc:Fallback>
                <p:oleObj name="CS ChemDraw Drawing" r:id="rId13" imgW="2311504" imgH="1345415" progId="ChemDraw.Document.6.0">
                  <p:embed/>
                  <p:pic>
                    <p:nvPicPr>
                      <p:cNvPr id="393" name="Object 392">
                        <a:extLst>
                          <a:ext uri="{FF2B5EF4-FFF2-40B4-BE49-F238E27FC236}">
                            <a16:creationId xmlns:a16="http://schemas.microsoft.com/office/drawing/2014/main" id="{7C8F0617-F49F-41E9-A744-4A3DBF67A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2584" y="2614834"/>
                        <a:ext cx="17335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" name="Object 393">
            <a:extLst>
              <a:ext uri="{FF2B5EF4-FFF2-40B4-BE49-F238E27FC236}">
                <a16:creationId xmlns:a16="http://schemas.microsoft.com/office/drawing/2014/main" id="{E8376C63-89DE-408B-B604-81D38E4DF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4263" y="3552127"/>
          <a:ext cx="1641872" cy="10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189584" imgH="1424594" progId="ChemDraw.Document.6.0">
                  <p:embed/>
                </p:oleObj>
              </mc:Choice>
              <mc:Fallback>
                <p:oleObj name="CS ChemDraw Drawing" r:id="rId14" imgW="2189584" imgH="1424594" progId="ChemDraw.Document.6.0">
                  <p:embed/>
                  <p:pic>
                    <p:nvPicPr>
                      <p:cNvPr id="394" name="Object 393">
                        <a:extLst>
                          <a:ext uri="{FF2B5EF4-FFF2-40B4-BE49-F238E27FC236}">
                            <a16:creationId xmlns:a16="http://schemas.microsoft.com/office/drawing/2014/main" id="{E8376C63-89DE-408B-B604-81D38E4DF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4263" y="3552127"/>
                        <a:ext cx="1641872" cy="10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" name="Oval 483">
            <a:extLst>
              <a:ext uri="{FF2B5EF4-FFF2-40B4-BE49-F238E27FC236}">
                <a16:creationId xmlns:a16="http://schemas.microsoft.com/office/drawing/2014/main" id="{E91201F0-E2E1-483C-B9EC-0BE6AFA703FC}"/>
              </a:ext>
            </a:extLst>
          </p:cNvPr>
          <p:cNvSpPr/>
          <p:nvPr/>
        </p:nvSpPr>
        <p:spPr>
          <a:xfrm flipV="1">
            <a:off x="8237182" y="3007380"/>
            <a:ext cx="57841" cy="57841"/>
          </a:xfrm>
          <a:prstGeom prst="ellipse">
            <a:avLst/>
          </a:prstGeom>
          <a:solidFill>
            <a:schemeClr val="tx2"/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85" name="Group 484">
            <a:extLst>
              <a:ext uri="{FF2B5EF4-FFF2-40B4-BE49-F238E27FC236}">
                <a16:creationId xmlns:a16="http://schemas.microsoft.com/office/drawing/2014/main" id="{6D642F58-8BB1-42B4-AF1B-A625E8B751CB}"/>
              </a:ext>
            </a:extLst>
          </p:cNvPr>
          <p:cNvGrpSpPr/>
          <p:nvPr/>
        </p:nvGrpSpPr>
        <p:grpSpPr>
          <a:xfrm>
            <a:off x="8094558" y="3763698"/>
            <a:ext cx="353986" cy="315139"/>
            <a:chOff x="12727684" y="3839973"/>
            <a:chExt cx="471981" cy="420185"/>
          </a:xfrm>
          <a:solidFill>
            <a:schemeClr val="tx2"/>
          </a:solidFill>
        </p:grpSpPr>
        <p:sp>
          <p:nvSpPr>
            <p:cNvPr id="486" name="Oval 485">
              <a:extLst>
                <a:ext uri="{FF2B5EF4-FFF2-40B4-BE49-F238E27FC236}">
                  <a16:creationId xmlns:a16="http://schemas.microsoft.com/office/drawing/2014/main" id="{B0ADBF1C-1E10-433A-8A4D-E412047D7438}"/>
                </a:ext>
              </a:extLst>
            </p:cNvPr>
            <p:cNvSpPr/>
            <p:nvPr/>
          </p:nvSpPr>
          <p:spPr>
            <a:xfrm>
              <a:off x="12923142" y="418303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7" name="Oval 486">
              <a:extLst>
                <a:ext uri="{FF2B5EF4-FFF2-40B4-BE49-F238E27FC236}">
                  <a16:creationId xmlns:a16="http://schemas.microsoft.com/office/drawing/2014/main" id="{B68DDE0A-B468-41B9-A965-0488821C785F}"/>
                </a:ext>
              </a:extLst>
            </p:cNvPr>
            <p:cNvSpPr/>
            <p:nvPr/>
          </p:nvSpPr>
          <p:spPr>
            <a:xfrm>
              <a:off x="12883200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A137EA3E-CB44-4270-AAD2-C7B65936AD2B}"/>
                </a:ext>
              </a:extLst>
            </p:cNvPr>
            <p:cNvSpPr/>
            <p:nvPr/>
          </p:nvSpPr>
          <p:spPr>
            <a:xfrm>
              <a:off x="12960321" y="4115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9" name="Oval 488">
              <a:extLst>
                <a:ext uri="{FF2B5EF4-FFF2-40B4-BE49-F238E27FC236}">
                  <a16:creationId xmlns:a16="http://schemas.microsoft.com/office/drawing/2014/main" id="{90EE3D4E-4803-4DA5-B73D-37A29DFAB320}"/>
                </a:ext>
              </a:extLst>
            </p:cNvPr>
            <p:cNvSpPr/>
            <p:nvPr/>
          </p:nvSpPr>
          <p:spPr>
            <a:xfrm>
              <a:off x="12921760" y="40489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0" name="Oval 489">
              <a:extLst>
                <a:ext uri="{FF2B5EF4-FFF2-40B4-BE49-F238E27FC236}">
                  <a16:creationId xmlns:a16="http://schemas.microsoft.com/office/drawing/2014/main" id="{3F25B9CE-C9F9-4B91-9384-61744EA285C7}"/>
                </a:ext>
              </a:extLst>
            </p:cNvPr>
            <p:cNvSpPr/>
            <p:nvPr/>
          </p:nvSpPr>
          <p:spPr>
            <a:xfrm>
              <a:off x="13003976" y="404890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01B64486-6F0C-484B-B152-4E402D2FAF8F}"/>
                </a:ext>
              </a:extLst>
            </p:cNvPr>
            <p:cNvSpPr/>
            <p:nvPr/>
          </p:nvSpPr>
          <p:spPr>
            <a:xfrm>
              <a:off x="12842092" y="404857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2" name="Oval 491">
              <a:extLst>
                <a:ext uri="{FF2B5EF4-FFF2-40B4-BE49-F238E27FC236}">
                  <a16:creationId xmlns:a16="http://schemas.microsoft.com/office/drawing/2014/main" id="{585816CB-F156-48D6-945E-863C0F37DE60}"/>
                </a:ext>
              </a:extLst>
            </p:cNvPr>
            <p:cNvSpPr/>
            <p:nvPr/>
          </p:nvSpPr>
          <p:spPr>
            <a:xfrm>
              <a:off x="12808734" y="39744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3" name="Oval 492">
              <a:extLst>
                <a:ext uri="{FF2B5EF4-FFF2-40B4-BE49-F238E27FC236}">
                  <a16:creationId xmlns:a16="http://schemas.microsoft.com/office/drawing/2014/main" id="{093D13A2-73E7-454D-B9D6-02947930CC7B}"/>
                </a:ext>
              </a:extLst>
            </p:cNvPr>
            <p:cNvSpPr/>
            <p:nvPr/>
          </p:nvSpPr>
          <p:spPr>
            <a:xfrm>
              <a:off x="12768792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4" name="Oval 493">
              <a:extLst>
                <a:ext uri="{FF2B5EF4-FFF2-40B4-BE49-F238E27FC236}">
                  <a16:creationId xmlns:a16="http://schemas.microsoft.com/office/drawing/2014/main" id="{68E45862-760D-4BB2-8CFE-43D62EF706BE}"/>
                </a:ext>
              </a:extLst>
            </p:cNvPr>
            <p:cNvSpPr/>
            <p:nvPr/>
          </p:nvSpPr>
          <p:spPr>
            <a:xfrm>
              <a:off x="12845913" y="3907374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5" name="Oval 494">
              <a:extLst>
                <a:ext uri="{FF2B5EF4-FFF2-40B4-BE49-F238E27FC236}">
                  <a16:creationId xmlns:a16="http://schemas.microsoft.com/office/drawing/2014/main" id="{D6EDE8D5-432D-4D69-97E1-0DBA541D910D}"/>
                </a:ext>
              </a:extLst>
            </p:cNvPr>
            <p:cNvSpPr/>
            <p:nvPr/>
          </p:nvSpPr>
          <p:spPr>
            <a:xfrm>
              <a:off x="12807352" y="3840310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6" name="Oval 495">
              <a:extLst>
                <a:ext uri="{FF2B5EF4-FFF2-40B4-BE49-F238E27FC236}">
                  <a16:creationId xmlns:a16="http://schemas.microsoft.com/office/drawing/2014/main" id="{F7046EA6-67EC-4ABC-8075-7D4A59F11974}"/>
                </a:ext>
              </a:extLst>
            </p:cNvPr>
            <p:cNvSpPr/>
            <p:nvPr/>
          </p:nvSpPr>
          <p:spPr>
            <a:xfrm>
              <a:off x="12883532" y="384030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7" name="Oval 496">
              <a:extLst>
                <a:ext uri="{FF2B5EF4-FFF2-40B4-BE49-F238E27FC236}">
                  <a16:creationId xmlns:a16="http://schemas.microsoft.com/office/drawing/2014/main" id="{126EBB4F-9BAA-4BA6-8E42-36F9FF680861}"/>
                </a:ext>
              </a:extLst>
            </p:cNvPr>
            <p:cNvSpPr/>
            <p:nvPr/>
          </p:nvSpPr>
          <p:spPr>
            <a:xfrm>
              <a:off x="12727684" y="383997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8" name="Oval 497">
              <a:extLst>
                <a:ext uri="{FF2B5EF4-FFF2-40B4-BE49-F238E27FC236}">
                  <a16:creationId xmlns:a16="http://schemas.microsoft.com/office/drawing/2014/main" id="{518FC35A-FFD8-4294-94E8-A5246527CB75}"/>
                </a:ext>
              </a:extLst>
            </p:cNvPr>
            <p:cNvSpPr/>
            <p:nvPr/>
          </p:nvSpPr>
          <p:spPr>
            <a:xfrm>
              <a:off x="13041710" y="397646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99" name="Oval 498">
              <a:extLst>
                <a:ext uri="{FF2B5EF4-FFF2-40B4-BE49-F238E27FC236}">
                  <a16:creationId xmlns:a16="http://schemas.microsoft.com/office/drawing/2014/main" id="{C5079756-6DDF-4CD1-BE8E-CA30B60928B1}"/>
                </a:ext>
              </a:extLst>
            </p:cNvPr>
            <p:cNvSpPr/>
            <p:nvPr/>
          </p:nvSpPr>
          <p:spPr>
            <a:xfrm>
              <a:off x="13001768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0" name="Oval 499">
              <a:extLst>
                <a:ext uri="{FF2B5EF4-FFF2-40B4-BE49-F238E27FC236}">
                  <a16:creationId xmlns:a16="http://schemas.microsoft.com/office/drawing/2014/main" id="{632234BD-A4D3-4470-A63F-E19AD31F7195}"/>
                </a:ext>
              </a:extLst>
            </p:cNvPr>
            <p:cNvSpPr/>
            <p:nvPr/>
          </p:nvSpPr>
          <p:spPr>
            <a:xfrm>
              <a:off x="13078889" y="3909403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1" name="Oval 500">
              <a:extLst>
                <a:ext uri="{FF2B5EF4-FFF2-40B4-BE49-F238E27FC236}">
                  <a16:creationId xmlns:a16="http://schemas.microsoft.com/office/drawing/2014/main" id="{E5F7F152-E6D5-467F-8043-94F13A45FCF1}"/>
                </a:ext>
              </a:extLst>
            </p:cNvPr>
            <p:cNvSpPr/>
            <p:nvPr/>
          </p:nvSpPr>
          <p:spPr>
            <a:xfrm>
              <a:off x="13040328" y="384233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2" name="Oval 501">
              <a:extLst>
                <a:ext uri="{FF2B5EF4-FFF2-40B4-BE49-F238E27FC236}">
                  <a16:creationId xmlns:a16="http://schemas.microsoft.com/office/drawing/2014/main" id="{76ABE511-087C-48AD-8735-FFB4DE52C09E}"/>
                </a:ext>
              </a:extLst>
            </p:cNvPr>
            <p:cNvSpPr/>
            <p:nvPr/>
          </p:nvSpPr>
          <p:spPr>
            <a:xfrm>
              <a:off x="13122544" y="3842338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3" name="Oval 502">
              <a:extLst>
                <a:ext uri="{FF2B5EF4-FFF2-40B4-BE49-F238E27FC236}">
                  <a16:creationId xmlns:a16="http://schemas.microsoft.com/office/drawing/2014/main" id="{27969A78-6425-45F4-8DC6-E52310BD527C}"/>
                </a:ext>
              </a:extLst>
            </p:cNvPr>
            <p:cNvSpPr/>
            <p:nvPr/>
          </p:nvSpPr>
          <p:spPr>
            <a:xfrm>
              <a:off x="12960660" y="384200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4" name="Oval 503">
              <a:extLst>
                <a:ext uri="{FF2B5EF4-FFF2-40B4-BE49-F238E27FC236}">
                  <a16:creationId xmlns:a16="http://schemas.microsoft.com/office/drawing/2014/main" id="{B17BA0D1-4D33-44A4-93EE-7211F003B483}"/>
                </a:ext>
              </a:extLst>
            </p:cNvPr>
            <p:cNvSpPr/>
            <p:nvPr/>
          </p:nvSpPr>
          <p:spPr>
            <a:xfrm>
              <a:off x="12884708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5" name="Oval 504">
              <a:extLst>
                <a:ext uri="{FF2B5EF4-FFF2-40B4-BE49-F238E27FC236}">
                  <a16:creationId xmlns:a16="http://schemas.microsoft.com/office/drawing/2014/main" id="{312A5254-AA7D-49E8-8549-85661DCF4862}"/>
                </a:ext>
              </a:extLst>
            </p:cNvPr>
            <p:cNvSpPr/>
            <p:nvPr/>
          </p:nvSpPr>
          <p:spPr>
            <a:xfrm>
              <a:off x="12961829" y="3981681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06" name="Oval 505">
              <a:extLst>
                <a:ext uri="{FF2B5EF4-FFF2-40B4-BE49-F238E27FC236}">
                  <a16:creationId xmlns:a16="http://schemas.microsoft.com/office/drawing/2014/main" id="{E2E8A8EB-02B1-47F0-97A7-55A11CB1D00E}"/>
                </a:ext>
              </a:extLst>
            </p:cNvPr>
            <p:cNvSpPr/>
            <p:nvPr/>
          </p:nvSpPr>
          <p:spPr>
            <a:xfrm>
              <a:off x="12923268" y="3914617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507" name="Oval 506">
            <a:extLst>
              <a:ext uri="{FF2B5EF4-FFF2-40B4-BE49-F238E27FC236}">
                <a16:creationId xmlns:a16="http://schemas.microsoft.com/office/drawing/2014/main" id="{FB1C2D33-BC03-4879-9709-E2C66C75D84B}"/>
              </a:ext>
            </a:extLst>
          </p:cNvPr>
          <p:cNvSpPr/>
          <p:nvPr/>
        </p:nvSpPr>
        <p:spPr>
          <a:xfrm flipV="1">
            <a:off x="8244325" y="4027872"/>
            <a:ext cx="57841" cy="57841"/>
          </a:xfrm>
          <a:prstGeom prst="ellipse">
            <a:avLst/>
          </a:prstGeom>
          <a:solidFill>
            <a:schemeClr val="tx2"/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509" name="Object 508">
            <a:extLst>
              <a:ext uri="{FF2B5EF4-FFF2-40B4-BE49-F238E27FC236}">
                <a16:creationId xmlns:a16="http://schemas.microsoft.com/office/drawing/2014/main" id="{6AF73779-46C9-4D94-91CC-C1C614D96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8369"/>
              </p:ext>
            </p:extLst>
          </p:nvPr>
        </p:nvGraphicFramePr>
        <p:xfrm>
          <a:off x="6875663" y="1229259"/>
          <a:ext cx="2164556" cy="15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886269" imgH="2034332" progId="ChemDraw.Document.6.0">
                  <p:embed/>
                </p:oleObj>
              </mc:Choice>
              <mc:Fallback>
                <p:oleObj name="CS ChemDraw Drawing" r:id="rId15" imgW="2886269" imgH="2034332" progId="ChemDraw.Document.6.0">
                  <p:embed/>
                  <p:pic>
                    <p:nvPicPr>
                      <p:cNvPr id="509" name="Object 508">
                        <a:extLst>
                          <a:ext uri="{FF2B5EF4-FFF2-40B4-BE49-F238E27FC236}">
                            <a16:creationId xmlns:a16="http://schemas.microsoft.com/office/drawing/2014/main" id="{6AF73779-46C9-4D94-91CC-C1C614D96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5663" y="1229259"/>
                        <a:ext cx="2164556" cy="152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" name="Group 519">
            <a:extLst>
              <a:ext uri="{FF2B5EF4-FFF2-40B4-BE49-F238E27FC236}">
                <a16:creationId xmlns:a16="http://schemas.microsoft.com/office/drawing/2014/main" id="{AF7D203A-2F0D-46FC-8996-1AE63DA9A708}"/>
              </a:ext>
            </a:extLst>
          </p:cNvPr>
          <p:cNvGrpSpPr/>
          <p:nvPr/>
        </p:nvGrpSpPr>
        <p:grpSpPr>
          <a:xfrm>
            <a:off x="6792854" y="397494"/>
            <a:ext cx="1971675" cy="1057275"/>
            <a:chOff x="9057139" y="79056"/>
            <a:chExt cx="2628900" cy="1409700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04506ECF-0A33-45AB-9CC3-2A9E64FFBC0F}"/>
                </a:ext>
              </a:extLst>
            </p:cNvPr>
            <p:cNvSpPr/>
            <p:nvPr/>
          </p:nvSpPr>
          <p:spPr>
            <a:xfrm flipV="1">
              <a:off x="10936952" y="35917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3227804A-7D75-4E8F-917A-D4E43F776459}"/>
                </a:ext>
              </a:extLst>
            </p:cNvPr>
            <p:cNvSpPr/>
            <p:nvPr/>
          </p:nvSpPr>
          <p:spPr>
            <a:xfrm flipV="1">
              <a:off x="10897010" y="426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0D488AB5-A78B-4063-B0B8-828B4E74B5A7}"/>
                </a:ext>
              </a:extLst>
            </p:cNvPr>
            <p:cNvSpPr/>
            <p:nvPr/>
          </p:nvSpPr>
          <p:spPr>
            <a:xfrm flipV="1">
              <a:off x="10974131" y="426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8" name="Oval 397">
              <a:extLst>
                <a:ext uri="{FF2B5EF4-FFF2-40B4-BE49-F238E27FC236}">
                  <a16:creationId xmlns:a16="http://schemas.microsoft.com/office/drawing/2014/main" id="{B6CBB9FE-BEAD-46F2-B9C0-DD9E61AF990D}"/>
                </a:ext>
              </a:extLst>
            </p:cNvPr>
            <p:cNvSpPr/>
            <p:nvPr/>
          </p:nvSpPr>
          <p:spPr>
            <a:xfrm flipV="1">
              <a:off x="10935570" y="4933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4B44ABE8-7C7B-4220-9145-247CB54489C4}"/>
                </a:ext>
              </a:extLst>
            </p:cNvPr>
            <p:cNvSpPr/>
            <p:nvPr/>
          </p:nvSpPr>
          <p:spPr>
            <a:xfrm flipV="1">
              <a:off x="11017786" y="49330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1115C26F-432E-42F6-AEA4-64AA9C7E5A83}"/>
                </a:ext>
              </a:extLst>
            </p:cNvPr>
            <p:cNvSpPr/>
            <p:nvPr/>
          </p:nvSpPr>
          <p:spPr>
            <a:xfrm flipV="1">
              <a:off x="10855902" y="49364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494EEC54-33EF-454D-9263-D2115DE85BD1}"/>
                </a:ext>
              </a:extLst>
            </p:cNvPr>
            <p:cNvSpPr/>
            <p:nvPr/>
          </p:nvSpPr>
          <p:spPr>
            <a:xfrm flipV="1">
              <a:off x="10822544" y="56777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602978FC-258C-4228-B38B-9344660B0413}"/>
                </a:ext>
              </a:extLst>
            </p:cNvPr>
            <p:cNvSpPr/>
            <p:nvPr/>
          </p:nvSpPr>
          <p:spPr>
            <a:xfrm flipV="1">
              <a:off x="10782602" y="63484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0BA2B3B5-CB8D-4F82-A21E-445716AE66BD}"/>
                </a:ext>
              </a:extLst>
            </p:cNvPr>
            <p:cNvSpPr/>
            <p:nvPr/>
          </p:nvSpPr>
          <p:spPr>
            <a:xfrm flipV="1">
              <a:off x="10859723" y="63484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4" name="Oval 403">
              <a:extLst>
                <a:ext uri="{FF2B5EF4-FFF2-40B4-BE49-F238E27FC236}">
                  <a16:creationId xmlns:a16="http://schemas.microsoft.com/office/drawing/2014/main" id="{12DFDF19-15D3-4D01-9D1B-F126665490DE}"/>
                </a:ext>
              </a:extLst>
            </p:cNvPr>
            <p:cNvSpPr/>
            <p:nvPr/>
          </p:nvSpPr>
          <p:spPr>
            <a:xfrm flipV="1">
              <a:off x="10821162" y="70190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34E3D215-8B11-48EF-871F-C105B9B3F04F}"/>
                </a:ext>
              </a:extLst>
            </p:cNvPr>
            <p:cNvSpPr/>
            <p:nvPr/>
          </p:nvSpPr>
          <p:spPr>
            <a:xfrm flipV="1">
              <a:off x="10897342" y="70190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80CA0AB3-8DDB-4F19-8CA0-AF29653AB34A}"/>
                </a:ext>
              </a:extLst>
            </p:cNvPr>
            <p:cNvSpPr/>
            <p:nvPr/>
          </p:nvSpPr>
          <p:spPr>
            <a:xfrm flipV="1">
              <a:off x="10741494" y="70224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0C83D4FA-BC1D-41BD-8A6D-6FB2AB2C172F}"/>
                </a:ext>
              </a:extLst>
            </p:cNvPr>
            <p:cNvSpPr/>
            <p:nvPr/>
          </p:nvSpPr>
          <p:spPr>
            <a:xfrm flipV="1">
              <a:off x="11055520" y="56574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B2435A73-DDF2-4AD9-82D6-AE6AF2595ADF}"/>
                </a:ext>
              </a:extLst>
            </p:cNvPr>
            <p:cNvSpPr/>
            <p:nvPr/>
          </p:nvSpPr>
          <p:spPr>
            <a:xfrm flipV="1">
              <a:off x="11015578" y="63281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B4A2C4B4-4537-4BE1-8988-E9A31B4545D0}"/>
                </a:ext>
              </a:extLst>
            </p:cNvPr>
            <p:cNvSpPr/>
            <p:nvPr/>
          </p:nvSpPr>
          <p:spPr>
            <a:xfrm flipV="1">
              <a:off x="11092699" y="63281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6FB766AD-06E4-46A8-9F20-CA419F7C0539}"/>
                </a:ext>
              </a:extLst>
            </p:cNvPr>
            <p:cNvSpPr/>
            <p:nvPr/>
          </p:nvSpPr>
          <p:spPr>
            <a:xfrm flipV="1">
              <a:off x="11054138" y="69987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3393768D-41DB-432D-A926-26E3B9C82FC1}"/>
                </a:ext>
              </a:extLst>
            </p:cNvPr>
            <p:cNvSpPr/>
            <p:nvPr/>
          </p:nvSpPr>
          <p:spPr>
            <a:xfrm flipV="1">
              <a:off x="11136354" y="69987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E996D6FD-44E8-4ED2-A269-AFA8FB60CAB9}"/>
                </a:ext>
              </a:extLst>
            </p:cNvPr>
            <p:cNvSpPr/>
            <p:nvPr/>
          </p:nvSpPr>
          <p:spPr>
            <a:xfrm flipV="1">
              <a:off x="10974470" y="70021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3" name="Oval 412">
              <a:extLst>
                <a:ext uri="{FF2B5EF4-FFF2-40B4-BE49-F238E27FC236}">
                  <a16:creationId xmlns:a16="http://schemas.microsoft.com/office/drawing/2014/main" id="{0499D7D2-7CB0-4058-B393-BE92642AC614}"/>
                </a:ext>
              </a:extLst>
            </p:cNvPr>
            <p:cNvSpPr/>
            <p:nvPr/>
          </p:nvSpPr>
          <p:spPr>
            <a:xfrm flipV="1">
              <a:off x="10898518" y="5605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4" name="Oval 413">
              <a:extLst>
                <a:ext uri="{FF2B5EF4-FFF2-40B4-BE49-F238E27FC236}">
                  <a16:creationId xmlns:a16="http://schemas.microsoft.com/office/drawing/2014/main" id="{D23CA6E0-CD8C-45BF-B78F-25FA749C2BA9}"/>
                </a:ext>
              </a:extLst>
            </p:cNvPr>
            <p:cNvSpPr/>
            <p:nvPr/>
          </p:nvSpPr>
          <p:spPr>
            <a:xfrm flipV="1">
              <a:off x="10975639" y="5605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5" name="Oval 414">
              <a:extLst>
                <a:ext uri="{FF2B5EF4-FFF2-40B4-BE49-F238E27FC236}">
                  <a16:creationId xmlns:a16="http://schemas.microsoft.com/office/drawing/2014/main" id="{02D3E10A-6091-41D2-BE44-3D4166B27E92}"/>
                </a:ext>
              </a:extLst>
            </p:cNvPr>
            <p:cNvSpPr/>
            <p:nvPr/>
          </p:nvSpPr>
          <p:spPr>
            <a:xfrm flipV="1">
              <a:off x="10937078" y="62759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6" name="Oval 415">
              <a:extLst>
                <a:ext uri="{FF2B5EF4-FFF2-40B4-BE49-F238E27FC236}">
                  <a16:creationId xmlns:a16="http://schemas.microsoft.com/office/drawing/2014/main" id="{0FE50323-9715-4B4E-8165-C06106D6DA76}"/>
                </a:ext>
              </a:extLst>
            </p:cNvPr>
            <p:cNvSpPr/>
            <p:nvPr/>
          </p:nvSpPr>
          <p:spPr>
            <a:xfrm>
              <a:off x="10715227" y="63078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E1A5D22D-3876-4DA0-951D-BB8F62A9BD30}"/>
                </a:ext>
              </a:extLst>
            </p:cNvPr>
            <p:cNvSpPr/>
            <p:nvPr/>
          </p:nvSpPr>
          <p:spPr>
            <a:xfrm>
              <a:off x="10675285" y="56372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3E5E2F40-63E7-4D4E-9B2A-BCB63D67481E}"/>
                </a:ext>
              </a:extLst>
            </p:cNvPr>
            <p:cNvSpPr/>
            <p:nvPr/>
          </p:nvSpPr>
          <p:spPr>
            <a:xfrm>
              <a:off x="10752406" y="56372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19" name="Oval 418">
              <a:extLst>
                <a:ext uri="{FF2B5EF4-FFF2-40B4-BE49-F238E27FC236}">
                  <a16:creationId xmlns:a16="http://schemas.microsoft.com/office/drawing/2014/main" id="{5BC33E73-44AC-4A45-ACDA-45A6D993ACA3}"/>
                </a:ext>
              </a:extLst>
            </p:cNvPr>
            <p:cNvSpPr/>
            <p:nvPr/>
          </p:nvSpPr>
          <p:spPr>
            <a:xfrm>
              <a:off x="10713845" y="496661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CC181508-9396-4CA4-AB8A-D606956B6BD4}"/>
                </a:ext>
              </a:extLst>
            </p:cNvPr>
            <p:cNvSpPr/>
            <p:nvPr/>
          </p:nvSpPr>
          <p:spPr>
            <a:xfrm>
              <a:off x="10796061" y="49666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EB7B3939-AC33-4AE0-AEC8-D0DDE7768CF8}"/>
                </a:ext>
              </a:extLst>
            </p:cNvPr>
            <p:cNvSpPr/>
            <p:nvPr/>
          </p:nvSpPr>
          <p:spPr>
            <a:xfrm>
              <a:off x="10634177" y="49632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2" name="Oval 421">
              <a:extLst>
                <a:ext uri="{FF2B5EF4-FFF2-40B4-BE49-F238E27FC236}">
                  <a16:creationId xmlns:a16="http://schemas.microsoft.com/office/drawing/2014/main" id="{57D14A32-94C1-4B08-8253-D50DB31C7681}"/>
                </a:ext>
              </a:extLst>
            </p:cNvPr>
            <p:cNvSpPr/>
            <p:nvPr/>
          </p:nvSpPr>
          <p:spPr>
            <a:xfrm>
              <a:off x="10600819" y="42219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FF331087-10ED-4AC5-88BA-2282F904B46F}"/>
                </a:ext>
              </a:extLst>
            </p:cNvPr>
            <p:cNvSpPr/>
            <p:nvPr/>
          </p:nvSpPr>
          <p:spPr>
            <a:xfrm>
              <a:off x="10560877" y="35512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B88ABEA2-E9B2-44E4-8197-3E65CBCF3AB2}"/>
                </a:ext>
              </a:extLst>
            </p:cNvPr>
            <p:cNvSpPr/>
            <p:nvPr/>
          </p:nvSpPr>
          <p:spPr>
            <a:xfrm>
              <a:off x="10637998" y="35512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5" name="Oval 424">
              <a:extLst>
                <a:ext uri="{FF2B5EF4-FFF2-40B4-BE49-F238E27FC236}">
                  <a16:creationId xmlns:a16="http://schemas.microsoft.com/office/drawing/2014/main" id="{09C39A25-C453-4DFC-8206-E0DEE3B7F47B}"/>
                </a:ext>
              </a:extLst>
            </p:cNvPr>
            <p:cNvSpPr/>
            <p:nvPr/>
          </p:nvSpPr>
          <p:spPr>
            <a:xfrm>
              <a:off x="10833795" y="42421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F658E93D-CFF3-4FFB-A2BB-9DAA987E7794}"/>
                </a:ext>
              </a:extLst>
            </p:cNvPr>
            <p:cNvSpPr/>
            <p:nvPr/>
          </p:nvSpPr>
          <p:spPr>
            <a:xfrm>
              <a:off x="10793853" y="35715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6FE2A0EF-1B7E-4553-95CE-FAB27CDB40CD}"/>
                </a:ext>
              </a:extLst>
            </p:cNvPr>
            <p:cNvSpPr/>
            <p:nvPr/>
          </p:nvSpPr>
          <p:spPr>
            <a:xfrm>
              <a:off x="10870974" y="35715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8" name="Oval 427">
              <a:extLst>
                <a:ext uri="{FF2B5EF4-FFF2-40B4-BE49-F238E27FC236}">
                  <a16:creationId xmlns:a16="http://schemas.microsoft.com/office/drawing/2014/main" id="{CC176C8A-6A54-48BD-9C59-9521521B6D4F}"/>
                </a:ext>
              </a:extLst>
            </p:cNvPr>
            <p:cNvSpPr/>
            <p:nvPr/>
          </p:nvSpPr>
          <p:spPr>
            <a:xfrm>
              <a:off x="10676793" y="4294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D2369127-3CD2-41F5-B335-6DEBF4E393CE}"/>
                </a:ext>
              </a:extLst>
            </p:cNvPr>
            <p:cNvSpPr/>
            <p:nvPr/>
          </p:nvSpPr>
          <p:spPr>
            <a:xfrm>
              <a:off x="10753914" y="42943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C100E2E5-91D0-4D81-881E-CEED82501BD2}"/>
                </a:ext>
              </a:extLst>
            </p:cNvPr>
            <p:cNvSpPr/>
            <p:nvPr/>
          </p:nvSpPr>
          <p:spPr>
            <a:xfrm>
              <a:off x="10715353" y="36236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ED2E1631-6657-42E6-8BCB-EAFB0E307F51}"/>
                </a:ext>
              </a:extLst>
            </p:cNvPr>
            <p:cNvGrpSpPr/>
            <p:nvPr/>
          </p:nvGrpSpPr>
          <p:grpSpPr>
            <a:xfrm>
              <a:off x="11009880" y="352028"/>
              <a:ext cx="471981" cy="420185"/>
              <a:chOff x="12727684" y="3839973"/>
              <a:chExt cx="471981" cy="420185"/>
            </a:xfrm>
          </p:grpSpPr>
          <p:sp>
            <p:nvSpPr>
              <p:cNvPr id="432" name="Oval 431">
                <a:extLst>
                  <a:ext uri="{FF2B5EF4-FFF2-40B4-BE49-F238E27FC236}">
                    <a16:creationId xmlns:a16="http://schemas.microsoft.com/office/drawing/2014/main" id="{FCE1D237-4EF2-4531-8234-FBD8AE63763E}"/>
                  </a:ext>
                </a:extLst>
              </p:cNvPr>
              <p:cNvSpPr/>
              <p:nvPr/>
            </p:nvSpPr>
            <p:spPr>
              <a:xfrm>
                <a:off x="12923142" y="418303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3" name="Oval 432">
                <a:extLst>
                  <a:ext uri="{FF2B5EF4-FFF2-40B4-BE49-F238E27FC236}">
                    <a16:creationId xmlns:a16="http://schemas.microsoft.com/office/drawing/2014/main" id="{90A10BCE-681B-4F62-81A4-D716F7B88F50}"/>
                  </a:ext>
                </a:extLst>
              </p:cNvPr>
              <p:cNvSpPr/>
              <p:nvPr/>
            </p:nvSpPr>
            <p:spPr>
              <a:xfrm>
                <a:off x="12883200" y="4115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4" name="Oval 433">
                <a:extLst>
                  <a:ext uri="{FF2B5EF4-FFF2-40B4-BE49-F238E27FC236}">
                    <a16:creationId xmlns:a16="http://schemas.microsoft.com/office/drawing/2014/main" id="{1E1F1553-AD69-482D-9C29-920FBB43EC3D}"/>
                  </a:ext>
                </a:extLst>
              </p:cNvPr>
              <p:cNvSpPr/>
              <p:nvPr/>
            </p:nvSpPr>
            <p:spPr>
              <a:xfrm>
                <a:off x="12960321" y="4115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5" name="Oval 434">
                <a:extLst>
                  <a:ext uri="{FF2B5EF4-FFF2-40B4-BE49-F238E27FC236}">
                    <a16:creationId xmlns:a16="http://schemas.microsoft.com/office/drawing/2014/main" id="{0D2193FF-A1D5-4A63-A44E-5B1EF0FF56FE}"/>
                  </a:ext>
                </a:extLst>
              </p:cNvPr>
              <p:cNvSpPr/>
              <p:nvPr/>
            </p:nvSpPr>
            <p:spPr>
              <a:xfrm>
                <a:off x="12921760" y="404890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6" name="Oval 435">
                <a:extLst>
                  <a:ext uri="{FF2B5EF4-FFF2-40B4-BE49-F238E27FC236}">
                    <a16:creationId xmlns:a16="http://schemas.microsoft.com/office/drawing/2014/main" id="{FDBAD6CE-FC36-474E-A1F6-3BEA39CC0902}"/>
                  </a:ext>
                </a:extLst>
              </p:cNvPr>
              <p:cNvSpPr/>
              <p:nvPr/>
            </p:nvSpPr>
            <p:spPr>
              <a:xfrm>
                <a:off x="13003976" y="404890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7" name="Oval 436">
                <a:extLst>
                  <a:ext uri="{FF2B5EF4-FFF2-40B4-BE49-F238E27FC236}">
                    <a16:creationId xmlns:a16="http://schemas.microsoft.com/office/drawing/2014/main" id="{434A9BCB-98BB-4698-8B4D-4FD915C72670}"/>
                  </a:ext>
                </a:extLst>
              </p:cNvPr>
              <p:cNvSpPr/>
              <p:nvPr/>
            </p:nvSpPr>
            <p:spPr>
              <a:xfrm>
                <a:off x="12842092" y="404857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8" name="Oval 437">
                <a:extLst>
                  <a:ext uri="{FF2B5EF4-FFF2-40B4-BE49-F238E27FC236}">
                    <a16:creationId xmlns:a16="http://schemas.microsoft.com/office/drawing/2014/main" id="{A5372159-CDC5-4F4B-8F51-D2928C12EC1D}"/>
                  </a:ext>
                </a:extLst>
              </p:cNvPr>
              <p:cNvSpPr/>
              <p:nvPr/>
            </p:nvSpPr>
            <p:spPr>
              <a:xfrm>
                <a:off x="12808734" y="397443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9" name="Oval 438">
                <a:extLst>
                  <a:ext uri="{FF2B5EF4-FFF2-40B4-BE49-F238E27FC236}">
                    <a16:creationId xmlns:a16="http://schemas.microsoft.com/office/drawing/2014/main" id="{E885AF73-91CB-4F79-84C9-83AD3B725747}"/>
                  </a:ext>
                </a:extLst>
              </p:cNvPr>
              <p:cNvSpPr/>
              <p:nvPr/>
            </p:nvSpPr>
            <p:spPr>
              <a:xfrm>
                <a:off x="12768792" y="390737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7B7AA83F-2C71-427D-BD1A-FAA786FEB48F}"/>
                  </a:ext>
                </a:extLst>
              </p:cNvPr>
              <p:cNvSpPr/>
              <p:nvPr/>
            </p:nvSpPr>
            <p:spPr>
              <a:xfrm>
                <a:off x="12845913" y="390737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1" name="Oval 440">
                <a:extLst>
                  <a:ext uri="{FF2B5EF4-FFF2-40B4-BE49-F238E27FC236}">
                    <a16:creationId xmlns:a16="http://schemas.microsoft.com/office/drawing/2014/main" id="{83ABF022-688B-454F-AD66-A32B04B874F3}"/>
                  </a:ext>
                </a:extLst>
              </p:cNvPr>
              <p:cNvSpPr/>
              <p:nvPr/>
            </p:nvSpPr>
            <p:spPr>
              <a:xfrm>
                <a:off x="12807352" y="3840310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7E1ADD8F-DD01-4FF7-AAF3-D046C57B2DA8}"/>
                  </a:ext>
                </a:extLst>
              </p:cNvPr>
              <p:cNvSpPr/>
              <p:nvPr/>
            </p:nvSpPr>
            <p:spPr>
              <a:xfrm>
                <a:off x="12883532" y="384030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3" name="Oval 442">
                <a:extLst>
                  <a:ext uri="{FF2B5EF4-FFF2-40B4-BE49-F238E27FC236}">
                    <a16:creationId xmlns:a16="http://schemas.microsoft.com/office/drawing/2014/main" id="{95E2B750-5221-400F-A5FD-5FF719E6EFED}"/>
                  </a:ext>
                </a:extLst>
              </p:cNvPr>
              <p:cNvSpPr/>
              <p:nvPr/>
            </p:nvSpPr>
            <p:spPr>
              <a:xfrm>
                <a:off x="12727684" y="383997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E9D5BAFB-D9A5-45A1-B1D1-6F8C6DEBAA19}"/>
                  </a:ext>
                </a:extLst>
              </p:cNvPr>
              <p:cNvSpPr/>
              <p:nvPr/>
            </p:nvSpPr>
            <p:spPr>
              <a:xfrm>
                <a:off x="13041710" y="397646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5" name="Oval 444">
                <a:extLst>
                  <a:ext uri="{FF2B5EF4-FFF2-40B4-BE49-F238E27FC236}">
                    <a16:creationId xmlns:a16="http://schemas.microsoft.com/office/drawing/2014/main" id="{F52F067C-2F6E-4224-954F-9C3D94D45883}"/>
                  </a:ext>
                </a:extLst>
              </p:cNvPr>
              <p:cNvSpPr/>
              <p:nvPr/>
            </p:nvSpPr>
            <p:spPr>
              <a:xfrm>
                <a:off x="13001768" y="390940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6" name="Oval 445">
                <a:extLst>
                  <a:ext uri="{FF2B5EF4-FFF2-40B4-BE49-F238E27FC236}">
                    <a16:creationId xmlns:a16="http://schemas.microsoft.com/office/drawing/2014/main" id="{C12AEE08-8A6F-4A41-8B5F-EC0648C6A043}"/>
                  </a:ext>
                </a:extLst>
              </p:cNvPr>
              <p:cNvSpPr/>
              <p:nvPr/>
            </p:nvSpPr>
            <p:spPr>
              <a:xfrm>
                <a:off x="13078889" y="3909403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7" name="Oval 446">
                <a:extLst>
                  <a:ext uri="{FF2B5EF4-FFF2-40B4-BE49-F238E27FC236}">
                    <a16:creationId xmlns:a16="http://schemas.microsoft.com/office/drawing/2014/main" id="{31647E54-4597-4FB9-A11C-0C49F938B0F1}"/>
                  </a:ext>
                </a:extLst>
              </p:cNvPr>
              <p:cNvSpPr/>
              <p:nvPr/>
            </p:nvSpPr>
            <p:spPr>
              <a:xfrm>
                <a:off x="13040328" y="384233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8" name="Oval 447">
                <a:extLst>
                  <a:ext uri="{FF2B5EF4-FFF2-40B4-BE49-F238E27FC236}">
                    <a16:creationId xmlns:a16="http://schemas.microsoft.com/office/drawing/2014/main" id="{160D35ED-8D56-437A-9F8A-DBE2BC5BC2EA}"/>
                  </a:ext>
                </a:extLst>
              </p:cNvPr>
              <p:cNvSpPr/>
              <p:nvPr/>
            </p:nvSpPr>
            <p:spPr>
              <a:xfrm>
                <a:off x="13122544" y="384233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FEE57E58-6B38-4747-A5D7-BC84C04A2CF7}"/>
                  </a:ext>
                </a:extLst>
              </p:cNvPr>
              <p:cNvSpPr/>
              <p:nvPr/>
            </p:nvSpPr>
            <p:spPr>
              <a:xfrm>
                <a:off x="12960660" y="384200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0" name="Oval 449">
                <a:extLst>
                  <a:ext uri="{FF2B5EF4-FFF2-40B4-BE49-F238E27FC236}">
                    <a16:creationId xmlns:a16="http://schemas.microsoft.com/office/drawing/2014/main" id="{2C371CAC-ED1A-49A0-A73A-912E0EE95BFA}"/>
                  </a:ext>
                </a:extLst>
              </p:cNvPr>
              <p:cNvSpPr/>
              <p:nvPr/>
            </p:nvSpPr>
            <p:spPr>
              <a:xfrm>
                <a:off x="12884708" y="3981681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1" name="Oval 450">
                <a:extLst>
                  <a:ext uri="{FF2B5EF4-FFF2-40B4-BE49-F238E27FC236}">
                    <a16:creationId xmlns:a16="http://schemas.microsoft.com/office/drawing/2014/main" id="{BEEAD026-6409-4CEA-8C30-0E25C9594595}"/>
                  </a:ext>
                </a:extLst>
              </p:cNvPr>
              <p:cNvSpPr/>
              <p:nvPr/>
            </p:nvSpPr>
            <p:spPr>
              <a:xfrm>
                <a:off x="12961829" y="3981681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2" name="Oval 451">
                <a:extLst>
                  <a:ext uri="{FF2B5EF4-FFF2-40B4-BE49-F238E27FC236}">
                    <a16:creationId xmlns:a16="http://schemas.microsoft.com/office/drawing/2014/main" id="{2F193A93-ADEB-4989-AF57-2705E5820875}"/>
                  </a:ext>
                </a:extLst>
              </p:cNvPr>
              <p:cNvSpPr/>
              <p:nvPr/>
            </p:nvSpPr>
            <p:spPr>
              <a:xfrm>
                <a:off x="12923268" y="391461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453" name="Oval 452">
              <a:extLst>
                <a:ext uri="{FF2B5EF4-FFF2-40B4-BE49-F238E27FC236}">
                  <a16:creationId xmlns:a16="http://schemas.microsoft.com/office/drawing/2014/main" id="{2E34A485-DA1A-4EAA-B339-3CEFE832F2D4}"/>
                </a:ext>
              </a:extLst>
            </p:cNvPr>
            <p:cNvSpPr/>
            <p:nvPr/>
          </p:nvSpPr>
          <p:spPr>
            <a:xfrm>
              <a:off x="10972834" y="9747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4" name="Oval 453">
              <a:extLst>
                <a:ext uri="{FF2B5EF4-FFF2-40B4-BE49-F238E27FC236}">
                  <a16:creationId xmlns:a16="http://schemas.microsoft.com/office/drawing/2014/main" id="{58BCFC4A-5796-4973-A191-4CA0832E9807}"/>
                </a:ext>
              </a:extLst>
            </p:cNvPr>
            <p:cNvSpPr/>
            <p:nvPr/>
          </p:nvSpPr>
          <p:spPr>
            <a:xfrm>
              <a:off x="11055050" y="97477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5" name="Oval 454">
              <a:extLst>
                <a:ext uri="{FF2B5EF4-FFF2-40B4-BE49-F238E27FC236}">
                  <a16:creationId xmlns:a16="http://schemas.microsoft.com/office/drawing/2014/main" id="{FA6FD150-F1D9-45D8-AEAD-640D9623FD2C}"/>
                </a:ext>
              </a:extLst>
            </p:cNvPr>
            <p:cNvSpPr/>
            <p:nvPr/>
          </p:nvSpPr>
          <p:spPr>
            <a:xfrm>
              <a:off x="10893166" y="97443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9EB5EF37-870E-4A95-810F-7159A5319C4B}"/>
                </a:ext>
              </a:extLst>
            </p:cNvPr>
            <p:cNvSpPr/>
            <p:nvPr/>
          </p:nvSpPr>
          <p:spPr>
            <a:xfrm>
              <a:off x="10859808" y="9003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7" name="Oval 456">
              <a:extLst>
                <a:ext uri="{FF2B5EF4-FFF2-40B4-BE49-F238E27FC236}">
                  <a16:creationId xmlns:a16="http://schemas.microsoft.com/office/drawing/2014/main" id="{8B5DA9BC-B94A-4FE9-9A02-30081D72449C}"/>
                </a:ext>
              </a:extLst>
            </p:cNvPr>
            <p:cNvSpPr/>
            <p:nvPr/>
          </p:nvSpPr>
          <p:spPr>
            <a:xfrm>
              <a:off x="10819866" y="8332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8" name="Oval 457">
              <a:extLst>
                <a:ext uri="{FF2B5EF4-FFF2-40B4-BE49-F238E27FC236}">
                  <a16:creationId xmlns:a16="http://schemas.microsoft.com/office/drawing/2014/main" id="{AFEA6D57-EF97-40B2-9774-987C2D8634E6}"/>
                </a:ext>
              </a:extLst>
            </p:cNvPr>
            <p:cNvSpPr/>
            <p:nvPr/>
          </p:nvSpPr>
          <p:spPr>
            <a:xfrm>
              <a:off x="10896987" y="83323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9D1A17EE-75C4-48B3-ACDF-9368D0513D0D}"/>
                </a:ext>
              </a:extLst>
            </p:cNvPr>
            <p:cNvSpPr/>
            <p:nvPr/>
          </p:nvSpPr>
          <p:spPr>
            <a:xfrm>
              <a:off x="10858426" y="766175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E8EB8DB0-2BEE-406A-BB66-C5BDCB4677EB}"/>
                </a:ext>
              </a:extLst>
            </p:cNvPr>
            <p:cNvSpPr/>
            <p:nvPr/>
          </p:nvSpPr>
          <p:spPr>
            <a:xfrm>
              <a:off x="10934606" y="76617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D457A04D-34A4-4CC0-9230-C2E4C97EF6F3}"/>
                </a:ext>
              </a:extLst>
            </p:cNvPr>
            <p:cNvSpPr/>
            <p:nvPr/>
          </p:nvSpPr>
          <p:spPr>
            <a:xfrm>
              <a:off x="10778758" y="76583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0781760B-9657-405D-8A18-579CFBB973BA}"/>
                </a:ext>
              </a:extLst>
            </p:cNvPr>
            <p:cNvSpPr/>
            <p:nvPr/>
          </p:nvSpPr>
          <p:spPr>
            <a:xfrm>
              <a:off x="11092784" y="90233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2A3785AE-A160-4B72-89F8-48EACE3BD1EE}"/>
                </a:ext>
              </a:extLst>
            </p:cNvPr>
            <p:cNvSpPr/>
            <p:nvPr/>
          </p:nvSpPr>
          <p:spPr>
            <a:xfrm>
              <a:off x="11052842" y="83526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4F0A5A15-B0B9-4934-8C58-4075B7D46861}"/>
                </a:ext>
              </a:extLst>
            </p:cNvPr>
            <p:cNvSpPr/>
            <p:nvPr/>
          </p:nvSpPr>
          <p:spPr>
            <a:xfrm>
              <a:off x="11129963" y="83526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5" name="Oval 464">
              <a:extLst>
                <a:ext uri="{FF2B5EF4-FFF2-40B4-BE49-F238E27FC236}">
                  <a16:creationId xmlns:a16="http://schemas.microsoft.com/office/drawing/2014/main" id="{4FD76BF5-F925-4211-9372-9946A573C079}"/>
                </a:ext>
              </a:extLst>
            </p:cNvPr>
            <p:cNvSpPr/>
            <p:nvPr/>
          </p:nvSpPr>
          <p:spPr>
            <a:xfrm>
              <a:off x="11091402" y="76820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85EB8CA7-22C8-4428-B75B-27786E85FF21}"/>
                </a:ext>
              </a:extLst>
            </p:cNvPr>
            <p:cNvSpPr/>
            <p:nvPr/>
          </p:nvSpPr>
          <p:spPr>
            <a:xfrm>
              <a:off x="11173618" y="76820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D623B179-D06E-44AA-8A9E-9B1E6968F0C4}"/>
                </a:ext>
              </a:extLst>
            </p:cNvPr>
            <p:cNvSpPr/>
            <p:nvPr/>
          </p:nvSpPr>
          <p:spPr>
            <a:xfrm>
              <a:off x="11011734" y="76786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A0F2FEC4-7608-4531-BA9C-6D4DB36BC81D}"/>
                </a:ext>
              </a:extLst>
            </p:cNvPr>
            <p:cNvSpPr/>
            <p:nvPr/>
          </p:nvSpPr>
          <p:spPr>
            <a:xfrm>
              <a:off x="10935782" y="90754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69" name="Oval 468">
              <a:extLst>
                <a:ext uri="{FF2B5EF4-FFF2-40B4-BE49-F238E27FC236}">
                  <a16:creationId xmlns:a16="http://schemas.microsoft.com/office/drawing/2014/main" id="{963B8CBC-CD15-4FD2-BBAF-5E86233F4C4B}"/>
                </a:ext>
              </a:extLst>
            </p:cNvPr>
            <p:cNvSpPr/>
            <p:nvPr/>
          </p:nvSpPr>
          <p:spPr>
            <a:xfrm>
              <a:off x="11012903" y="907546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C80B880F-BDC4-470B-BF0F-6CCD43FE2D63}"/>
                </a:ext>
              </a:extLst>
            </p:cNvPr>
            <p:cNvSpPr/>
            <p:nvPr/>
          </p:nvSpPr>
          <p:spPr>
            <a:xfrm>
              <a:off x="10974342" y="84048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C96AB1B8-20EF-4F85-98A5-FA7A463F29AF}"/>
                </a:ext>
              </a:extLst>
            </p:cNvPr>
            <p:cNvSpPr/>
            <p:nvPr/>
          </p:nvSpPr>
          <p:spPr>
            <a:xfrm flipV="1">
              <a:off x="10934679" y="103872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3" name="Oval 472">
              <a:extLst>
                <a:ext uri="{FF2B5EF4-FFF2-40B4-BE49-F238E27FC236}">
                  <a16:creationId xmlns:a16="http://schemas.microsoft.com/office/drawing/2014/main" id="{9C03D21A-AEF2-44BD-BFD4-8F294B5B6AA7}"/>
                </a:ext>
              </a:extLst>
            </p:cNvPr>
            <p:cNvSpPr/>
            <p:nvPr/>
          </p:nvSpPr>
          <p:spPr>
            <a:xfrm flipV="1">
              <a:off x="11011800" y="103872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4" name="Oval 473">
              <a:extLst>
                <a:ext uri="{FF2B5EF4-FFF2-40B4-BE49-F238E27FC236}">
                  <a16:creationId xmlns:a16="http://schemas.microsoft.com/office/drawing/2014/main" id="{2E0348E3-3BFF-45B7-9F66-5864B64F3F3B}"/>
                </a:ext>
              </a:extLst>
            </p:cNvPr>
            <p:cNvSpPr/>
            <p:nvPr/>
          </p:nvSpPr>
          <p:spPr>
            <a:xfrm flipV="1">
              <a:off x="10973239" y="110579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53FA66D6-A782-4DEE-B7CD-CE185DAFD0FA}"/>
                </a:ext>
              </a:extLst>
            </p:cNvPr>
            <p:cNvSpPr/>
            <p:nvPr/>
          </p:nvSpPr>
          <p:spPr>
            <a:xfrm flipV="1">
              <a:off x="11055455" y="1105793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28625D1B-A059-4FDA-AA88-9C76E148B4C1}"/>
                </a:ext>
              </a:extLst>
            </p:cNvPr>
            <p:cNvSpPr/>
            <p:nvPr/>
          </p:nvSpPr>
          <p:spPr>
            <a:xfrm flipV="1">
              <a:off x="10893571" y="110612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C3D70563-4024-4C2F-9919-082977C7D988}"/>
                </a:ext>
              </a:extLst>
            </p:cNvPr>
            <p:cNvSpPr/>
            <p:nvPr/>
          </p:nvSpPr>
          <p:spPr>
            <a:xfrm flipV="1">
              <a:off x="10936187" y="117302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2" name="Oval 481">
              <a:extLst>
                <a:ext uri="{FF2B5EF4-FFF2-40B4-BE49-F238E27FC236}">
                  <a16:creationId xmlns:a16="http://schemas.microsoft.com/office/drawing/2014/main" id="{CEC27228-ADFE-4098-98F8-4C6D8E5E2145}"/>
                </a:ext>
              </a:extLst>
            </p:cNvPr>
            <p:cNvSpPr/>
            <p:nvPr/>
          </p:nvSpPr>
          <p:spPr>
            <a:xfrm flipV="1">
              <a:off x="11013308" y="1173020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513" name="Group 512">
              <a:extLst>
                <a:ext uri="{FF2B5EF4-FFF2-40B4-BE49-F238E27FC236}">
                  <a16:creationId xmlns:a16="http://schemas.microsoft.com/office/drawing/2014/main" id="{9B47B17B-F7F5-45EB-9AFD-8B081BCAC93B}"/>
                </a:ext>
              </a:extLst>
            </p:cNvPr>
            <p:cNvGrpSpPr/>
            <p:nvPr/>
          </p:nvGrpSpPr>
          <p:grpSpPr>
            <a:xfrm>
              <a:off x="10897392" y="1240084"/>
              <a:ext cx="232976" cy="151429"/>
              <a:chOff x="10897392" y="1240084"/>
              <a:chExt cx="232976" cy="151429"/>
            </a:xfrm>
          </p:grpSpPr>
          <p:sp>
            <p:nvSpPr>
              <p:cNvPr id="477" name="Oval 476">
                <a:extLst>
                  <a:ext uri="{FF2B5EF4-FFF2-40B4-BE49-F238E27FC236}">
                    <a16:creationId xmlns:a16="http://schemas.microsoft.com/office/drawing/2014/main" id="{D5ADF87D-8707-401D-B7E6-9171196E5C17}"/>
                  </a:ext>
                </a:extLst>
              </p:cNvPr>
              <p:cNvSpPr/>
              <p:nvPr/>
            </p:nvSpPr>
            <p:spPr>
              <a:xfrm flipV="1">
                <a:off x="10897392" y="1247327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78" name="Oval 477">
                <a:extLst>
                  <a:ext uri="{FF2B5EF4-FFF2-40B4-BE49-F238E27FC236}">
                    <a16:creationId xmlns:a16="http://schemas.microsoft.com/office/drawing/2014/main" id="{40EE9783-CB7C-4965-9817-27469BF33058}"/>
                  </a:ext>
                </a:extLst>
              </p:cNvPr>
              <p:cNvSpPr/>
              <p:nvPr/>
            </p:nvSpPr>
            <p:spPr>
              <a:xfrm flipV="1">
                <a:off x="10935011" y="1314392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79" name="Oval 478">
                <a:extLst>
                  <a:ext uri="{FF2B5EF4-FFF2-40B4-BE49-F238E27FC236}">
                    <a16:creationId xmlns:a16="http://schemas.microsoft.com/office/drawing/2014/main" id="{E7D7F117-E2DD-40D0-907B-3521B9850E38}"/>
                  </a:ext>
                </a:extLst>
              </p:cNvPr>
              <p:cNvSpPr/>
              <p:nvPr/>
            </p:nvSpPr>
            <p:spPr>
              <a:xfrm flipV="1">
                <a:off x="11053247" y="1245298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80" name="Oval 479">
                <a:extLst>
                  <a:ext uri="{FF2B5EF4-FFF2-40B4-BE49-F238E27FC236}">
                    <a16:creationId xmlns:a16="http://schemas.microsoft.com/office/drawing/2014/main" id="{867C002E-7098-44D3-BE67-566FE3641895}"/>
                  </a:ext>
                </a:extLst>
              </p:cNvPr>
              <p:cNvSpPr/>
              <p:nvPr/>
            </p:nvSpPr>
            <p:spPr>
              <a:xfrm flipV="1">
                <a:off x="11012139" y="1312699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83" name="Oval 482">
                <a:extLst>
                  <a:ext uri="{FF2B5EF4-FFF2-40B4-BE49-F238E27FC236}">
                    <a16:creationId xmlns:a16="http://schemas.microsoft.com/office/drawing/2014/main" id="{ACD3A317-0E21-4ADC-B8B0-41E13DFF99EE}"/>
                  </a:ext>
                </a:extLst>
              </p:cNvPr>
              <p:cNvSpPr/>
              <p:nvPr/>
            </p:nvSpPr>
            <p:spPr>
              <a:xfrm flipV="1">
                <a:off x="10974747" y="1240084"/>
                <a:ext cx="77121" cy="77121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 w="952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aphicFrame>
          <p:nvGraphicFramePr>
            <p:cNvPr id="508" name="Object 507">
              <a:extLst>
                <a:ext uri="{FF2B5EF4-FFF2-40B4-BE49-F238E27FC236}">
                  <a16:creationId xmlns:a16="http://schemas.microsoft.com/office/drawing/2014/main" id="{6068D498-7E7F-4705-BEA5-A1C04029F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7139" y="79056"/>
            <a:ext cx="2628900" cy="140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2628122" imgH="1409631" progId="ChemDraw.Document.6.0">
                    <p:embed/>
                  </p:oleObj>
                </mc:Choice>
                <mc:Fallback>
                  <p:oleObj name="CS ChemDraw Drawing" r:id="rId17" imgW="2628122" imgH="1409631" progId="ChemDraw.Document.6.0">
                    <p:embed/>
                    <p:pic>
                      <p:nvPicPr>
                        <p:cNvPr id="508" name="Object 507">
                          <a:extLst>
                            <a:ext uri="{FF2B5EF4-FFF2-40B4-BE49-F238E27FC236}">
                              <a16:creationId xmlns:a16="http://schemas.microsoft.com/office/drawing/2014/main" id="{6068D498-7E7F-4705-BEA5-A1C04029FF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7139" y="79056"/>
                          <a:ext cx="2628900" cy="140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" name="Group 513">
            <a:extLst>
              <a:ext uri="{FF2B5EF4-FFF2-40B4-BE49-F238E27FC236}">
                <a16:creationId xmlns:a16="http://schemas.microsoft.com/office/drawing/2014/main" id="{2B78E734-4647-460A-AA77-C6A58AD507B4}"/>
              </a:ext>
            </a:extLst>
          </p:cNvPr>
          <p:cNvGrpSpPr/>
          <p:nvPr/>
        </p:nvGrpSpPr>
        <p:grpSpPr>
          <a:xfrm>
            <a:off x="8173712" y="1274777"/>
            <a:ext cx="174732" cy="113572"/>
            <a:chOff x="10897392" y="1240084"/>
            <a:chExt cx="232976" cy="151429"/>
          </a:xfrm>
        </p:grpSpPr>
        <p:sp>
          <p:nvSpPr>
            <p:cNvPr id="515" name="Oval 514">
              <a:extLst>
                <a:ext uri="{FF2B5EF4-FFF2-40B4-BE49-F238E27FC236}">
                  <a16:creationId xmlns:a16="http://schemas.microsoft.com/office/drawing/2014/main" id="{EB98CD8E-807E-4B7C-86D1-365391587C01}"/>
                </a:ext>
              </a:extLst>
            </p:cNvPr>
            <p:cNvSpPr/>
            <p:nvPr/>
          </p:nvSpPr>
          <p:spPr>
            <a:xfrm flipV="1">
              <a:off x="10897392" y="12473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6" name="Oval 515">
              <a:extLst>
                <a:ext uri="{FF2B5EF4-FFF2-40B4-BE49-F238E27FC236}">
                  <a16:creationId xmlns:a16="http://schemas.microsoft.com/office/drawing/2014/main" id="{446911E9-9912-446E-A105-482960F871D7}"/>
                </a:ext>
              </a:extLst>
            </p:cNvPr>
            <p:cNvSpPr/>
            <p:nvPr/>
          </p:nvSpPr>
          <p:spPr>
            <a:xfrm flipV="1">
              <a:off x="10935011" y="1314392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7" name="Oval 516">
              <a:extLst>
                <a:ext uri="{FF2B5EF4-FFF2-40B4-BE49-F238E27FC236}">
                  <a16:creationId xmlns:a16="http://schemas.microsoft.com/office/drawing/2014/main" id="{ACDD4EDB-FE9E-4C6D-A7A8-E3B2E55E6D8D}"/>
                </a:ext>
              </a:extLst>
            </p:cNvPr>
            <p:cNvSpPr/>
            <p:nvPr/>
          </p:nvSpPr>
          <p:spPr>
            <a:xfrm flipV="1">
              <a:off x="11053247" y="124529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8" name="Oval 517">
              <a:extLst>
                <a:ext uri="{FF2B5EF4-FFF2-40B4-BE49-F238E27FC236}">
                  <a16:creationId xmlns:a16="http://schemas.microsoft.com/office/drawing/2014/main" id="{FAE9A543-64D8-4FDB-81E4-696F7BEA98A1}"/>
                </a:ext>
              </a:extLst>
            </p:cNvPr>
            <p:cNvSpPr/>
            <p:nvPr/>
          </p:nvSpPr>
          <p:spPr>
            <a:xfrm flipV="1">
              <a:off x="11012139" y="1312699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19" name="Oval 518">
              <a:extLst>
                <a:ext uri="{FF2B5EF4-FFF2-40B4-BE49-F238E27FC236}">
                  <a16:creationId xmlns:a16="http://schemas.microsoft.com/office/drawing/2014/main" id="{44A49081-7426-475F-BFC2-BB1A3DEFDF62}"/>
                </a:ext>
              </a:extLst>
            </p:cNvPr>
            <p:cNvSpPr/>
            <p:nvPr/>
          </p:nvSpPr>
          <p:spPr>
            <a:xfrm flipV="1">
              <a:off x="10974747" y="124008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620" name="Group 619">
            <a:extLst>
              <a:ext uri="{FF2B5EF4-FFF2-40B4-BE49-F238E27FC236}">
                <a16:creationId xmlns:a16="http://schemas.microsoft.com/office/drawing/2014/main" id="{C6466B7E-6066-452B-9516-F068FC7DFE24}"/>
              </a:ext>
            </a:extLst>
          </p:cNvPr>
          <p:cNvGrpSpPr/>
          <p:nvPr/>
        </p:nvGrpSpPr>
        <p:grpSpPr>
          <a:xfrm>
            <a:off x="8208578" y="2021386"/>
            <a:ext cx="115687" cy="59111"/>
            <a:chOff x="10935011" y="1312699"/>
            <a:chExt cx="154249" cy="78814"/>
          </a:xfrm>
          <a:solidFill>
            <a:schemeClr val="tx2"/>
          </a:solidFill>
        </p:grpSpPr>
        <p:sp>
          <p:nvSpPr>
            <p:cNvPr id="622" name="Oval 621">
              <a:extLst>
                <a:ext uri="{FF2B5EF4-FFF2-40B4-BE49-F238E27FC236}">
                  <a16:creationId xmlns:a16="http://schemas.microsoft.com/office/drawing/2014/main" id="{FCD4176A-39D5-45F4-9177-BAAD248E3ADD}"/>
                </a:ext>
              </a:extLst>
            </p:cNvPr>
            <p:cNvSpPr/>
            <p:nvPr/>
          </p:nvSpPr>
          <p:spPr>
            <a:xfrm flipV="1">
              <a:off x="10935011" y="1314392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24" name="Oval 623">
              <a:extLst>
                <a:ext uri="{FF2B5EF4-FFF2-40B4-BE49-F238E27FC236}">
                  <a16:creationId xmlns:a16="http://schemas.microsoft.com/office/drawing/2014/main" id="{35B69FF1-5A68-4270-9CB6-A3B09B189A0D}"/>
                </a:ext>
              </a:extLst>
            </p:cNvPr>
            <p:cNvSpPr/>
            <p:nvPr/>
          </p:nvSpPr>
          <p:spPr>
            <a:xfrm flipV="1">
              <a:off x="11012139" y="1312699"/>
              <a:ext cx="77121" cy="77121"/>
            </a:xfrm>
            <a:prstGeom prst="ellipse">
              <a:avLst/>
            </a:prstGeom>
            <a:grpFill/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626" name="Group 625">
            <a:extLst>
              <a:ext uri="{FF2B5EF4-FFF2-40B4-BE49-F238E27FC236}">
                <a16:creationId xmlns:a16="http://schemas.microsoft.com/office/drawing/2014/main" id="{AD0D6C0F-5005-445C-B0C3-3A65224F585B}"/>
              </a:ext>
            </a:extLst>
          </p:cNvPr>
          <p:cNvGrpSpPr/>
          <p:nvPr/>
        </p:nvGrpSpPr>
        <p:grpSpPr>
          <a:xfrm>
            <a:off x="8180363" y="1962564"/>
            <a:ext cx="174732" cy="63273"/>
            <a:chOff x="10897392" y="1240084"/>
            <a:chExt cx="232976" cy="84364"/>
          </a:xfrm>
        </p:grpSpPr>
        <p:sp>
          <p:nvSpPr>
            <p:cNvPr id="627" name="Oval 626">
              <a:extLst>
                <a:ext uri="{FF2B5EF4-FFF2-40B4-BE49-F238E27FC236}">
                  <a16:creationId xmlns:a16="http://schemas.microsoft.com/office/drawing/2014/main" id="{361ED761-0476-4473-95EF-16F2125EB148}"/>
                </a:ext>
              </a:extLst>
            </p:cNvPr>
            <p:cNvSpPr/>
            <p:nvPr/>
          </p:nvSpPr>
          <p:spPr>
            <a:xfrm flipV="1">
              <a:off x="10897392" y="1247327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29" name="Oval 628">
              <a:extLst>
                <a:ext uri="{FF2B5EF4-FFF2-40B4-BE49-F238E27FC236}">
                  <a16:creationId xmlns:a16="http://schemas.microsoft.com/office/drawing/2014/main" id="{78A9CD9A-3FED-4BD3-BE15-720D87D81878}"/>
                </a:ext>
              </a:extLst>
            </p:cNvPr>
            <p:cNvSpPr/>
            <p:nvPr/>
          </p:nvSpPr>
          <p:spPr>
            <a:xfrm flipV="1">
              <a:off x="11053247" y="1245298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31" name="Oval 630">
              <a:extLst>
                <a:ext uri="{FF2B5EF4-FFF2-40B4-BE49-F238E27FC236}">
                  <a16:creationId xmlns:a16="http://schemas.microsoft.com/office/drawing/2014/main" id="{D1C1F266-78EE-4F8E-A1BC-8675A078652D}"/>
                </a:ext>
              </a:extLst>
            </p:cNvPr>
            <p:cNvSpPr/>
            <p:nvPr/>
          </p:nvSpPr>
          <p:spPr>
            <a:xfrm flipV="1">
              <a:off x="10974747" y="1240084"/>
              <a:ext cx="77121" cy="7712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425B234-40B8-47AB-842B-7E7EFC17E839}"/>
              </a:ext>
            </a:extLst>
          </p:cNvPr>
          <p:cNvSpPr txBox="1"/>
          <p:nvPr/>
        </p:nvSpPr>
        <p:spPr>
          <a:xfrm>
            <a:off x="613402" y="852946"/>
            <a:ext cx="1096775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b="1" dirty="0"/>
              <a:t>traditional workflow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DAF35438-5D22-4068-9537-1F6E952497AF}"/>
              </a:ext>
            </a:extLst>
          </p:cNvPr>
          <p:cNvSpPr txBox="1"/>
          <p:nvPr/>
        </p:nvSpPr>
        <p:spPr>
          <a:xfrm>
            <a:off x="7070003" y="76452"/>
            <a:ext cx="1417376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b="1" dirty="0"/>
              <a:t>computer-guided workflow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A264F3E-F5F2-4E8E-A9E5-706F258DE8D8}"/>
              </a:ext>
            </a:extLst>
          </p:cNvPr>
          <p:cNvGrpSpPr/>
          <p:nvPr/>
        </p:nvGrpSpPr>
        <p:grpSpPr>
          <a:xfrm>
            <a:off x="3337660" y="757289"/>
            <a:ext cx="2341901" cy="1724345"/>
            <a:chOff x="4450212" y="1009719"/>
            <a:chExt cx="3122535" cy="2299126"/>
          </a:xfrm>
        </p:grpSpPr>
        <p:graphicFrame>
          <p:nvGraphicFramePr>
            <p:cNvPr id="309" name="Object 308">
              <a:extLst>
                <a:ext uri="{FF2B5EF4-FFF2-40B4-BE49-F238E27FC236}">
                  <a16:creationId xmlns:a16="http://schemas.microsoft.com/office/drawing/2014/main" id="{A5E7CD6A-860B-4679-B108-20500BEFCA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5481" y="1207965"/>
            <a:ext cx="1363663" cy="1131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862046" imgH="714355" progId="ChemDraw.Document.6.0">
                    <p:embed/>
                  </p:oleObj>
                </mc:Choice>
                <mc:Fallback>
                  <p:oleObj name="CS ChemDraw Drawing" r:id="rId18" imgW="862046" imgH="714355" progId="ChemDraw.Document.6.0">
                    <p:embed/>
                    <p:pic>
                      <p:nvPicPr>
                        <p:cNvPr id="309" name="Object 308">
                          <a:extLst>
                            <a:ext uri="{FF2B5EF4-FFF2-40B4-BE49-F238E27FC236}">
                              <a16:creationId xmlns:a16="http://schemas.microsoft.com/office/drawing/2014/main" id="{A5E7CD6A-860B-4679-B108-20500BEFCA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65481" y="1207965"/>
                          <a:ext cx="1363663" cy="1131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F6CA555F-AEA0-4C2D-B46B-5733B3C92B6C}"/>
                </a:ext>
              </a:extLst>
            </p:cNvPr>
            <p:cNvSpPr txBox="1"/>
            <p:nvPr/>
          </p:nvSpPr>
          <p:spPr>
            <a:xfrm>
              <a:off x="6038987" y="2322047"/>
              <a:ext cx="141707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accent2"/>
                  </a:solidFill>
                  <a:latin typeface="+mn-lt"/>
                </a:rPr>
                <a:t>supported catalyst systems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85AC9A0E-0E8D-44C7-BDB5-2A8227C26399}"/>
                </a:ext>
              </a:extLst>
            </p:cNvPr>
            <p:cNvSpPr txBox="1"/>
            <p:nvPr/>
          </p:nvSpPr>
          <p:spPr>
            <a:xfrm>
              <a:off x="4676445" y="2322047"/>
              <a:ext cx="10747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accent2"/>
                  </a:solidFill>
                  <a:latin typeface="+mn-lt"/>
                </a:rPr>
                <a:t>novel catalyst systems</a:t>
              </a:r>
            </a:p>
          </p:txBody>
        </p:sp>
        <p:graphicFrame>
          <p:nvGraphicFramePr>
            <p:cNvPr id="312" name="Object 311">
              <a:extLst>
                <a:ext uri="{FF2B5EF4-FFF2-40B4-BE49-F238E27FC236}">
                  <a16:creationId xmlns:a16="http://schemas.microsoft.com/office/drawing/2014/main" id="{29E919C4-22C3-4B5A-9893-797BAB535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3514" y="1319812"/>
            <a:ext cx="748545" cy="73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494954" imgH="485602" progId="ChemDraw.Document.6.0">
                    <p:embed/>
                  </p:oleObj>
                </mc:Choice>
                <mc:Fallback>
                  <p:oleObj name="CS ChemDraw Drawing" r:id="rId20" imgW="494954" imgH="485602" progId="ChemDraw.Document.6.0">
                    <p:embed/>
                    <p:pic>
                      <p:nvPicPr>
                        <p:cNvPr id="312" name="Object 311">
                          <a:extLst>
                            <a:ext uri="{FF2B5EF4-FFF2-40B4-BE49-F238E27FC236}">
                              <a16:creationId xmlns:a16="http://schemas.microsoft.com/office/drawing/2014/main" id="{29E919C4-22C3-4B5A-9893-797BAB5351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13514" y="1319812"/>
                          <a:ext cx="748545" cy="734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E941CE6E-EF0E-4B3D-A882-A94C90C0BB70}"/>
                </a:ext>
              </a:extLst>
            </p:cNvPr>
            <p:cNvSpPr/>
            <p:nvPr/>
          </p:nvSpPr>
          <p:spPr>
            <a:xfrm>
              <a:off x="4450212" y="1009719"/>
              <a:ext cx="3122535" cy="2299126"/>
            </a:xfrm>
            <a:prstGeom prst="roundRect">
              <a:avLst/>
            </a:prstGeom>
            <a:noFill/>
            <a:ln w="9525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4EC3753-AC32-4293-86D2-E6BBF43FB28E}"/>
              </a:ext>
            </a:extLst>
          </p:cNvPr>
          <p:cNvGrpSpPr/>
          <p:nvPr/>
        </p:nvGrpSpPr>
        <p:grpSpPr>
          <a:xfrm>
            <a:off x="3588316" y="622379"/>
            <a:ext cx="3071207" cy="1809937"/>
            <a:chOff x="4784420" y="829838"/>
            <a:chExt cx="4094943" cy="2413249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E9A6B3C-3B06-4E48-A86F-2F7DDBC7A2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20" y="829838"/>
              <a:ext cx="4083727" cy="181631"/>
            </a:xfrm>
            <a:prstGeom prst="line">
              <a:avLst/>
            </a:prstGeom>
            <a:ln w="12700" cmpd="sng">
              <a:solidFill>
                <a:schemeClr val="accent6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Connector 321">
              <a:extLst>
                <a:ext uri="{FF2B5EF4-FFF2-40B4-BE49-F238E27FC236}">
                  <a16:creationId xmlns:a16="http://schemas.microsoft.com/office/drawing/2014/main" id="{2BD1D418-0AC4-4740-AF0A-476F428260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9144" y="1729668"/>
              <a:ext cx="1450219" cy="1513419"/>
            </a:xfrm>
            <a:prstGeom prst="line">
              <a:avLst/>
            </a:prstGeom>
            <a:ln w="12700" cmpd="sng">
              <a:solidFill>
                <a:schemeClr val="accent6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1FA3E0A-CB16-4865-AB04-4C184810D786}"/>
              </a:ext>
            </a:extLst>
          </p:cNvPr>
          <p:cNvGrpSpPr/>
          <p:nvPr/>
        </p:nvGrpSpPr>
        <p:grpSpPr>
          <a:xfrm>
            <a:off x="2460464" y="2679424"/>
            <a:ext cx="4265712" cy="1850044"/>
            <a:chOff x="3280618" y="3572565"/>
            <a:chExt cx="5687617" cy="2466725"/>
          </a:xfrm>
        </p:grpSpPr>
        <p:sp>
          <p:nvSpPr>
            <p:cNvPr id="307" name="TextBox 306">
              <a:extLst>
                <a:ext uri="{FF2B5EF4-FFF2-40B4-BE49-F238E27FC236}">
                  <a16:creationId xmlns:a16="http://schemas.microsoft.com/office/drawing/2014/main" id="{45177229-C2EC-4EA3-99C3-ADC4B292B016}"/>
                </a:ext>
              </a:extLst>
            </p:cNvPr>
            <p:cNvSpPr txBox="1"/>
            <p:nvPr/>
          </p:nvSpPr>
          <p:spPr>
            <a:xfrm>
              <a:off x="4936926" y="5614095"/>
              <a:ext cx="2002504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action mechanisms</a:t>
              </a:r>
            </a:p>
          </p:txBody>
        </p: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F24BF6BC-48EA-4F4A-8C70-78ECB2B7A954}"/>
                </a:ext>
              </a:extLst>
            </p:cNvPr>
            <p:cNvGrpSpPr/>
            <p:nvPr/>
          </p:nvGrpSpPr>
          <p:grpSpPr>
            <a:xfrm>
              <a:off x="6642605" y="3572565"/>
              <a:ext cx="2325630" cy="2374390"/>
              <a:chOff x="4067357" y="3459163"/>
              <a:chExt cx="2325630" cy="2374390"/>
            </a:xfrm>
          </p:grpSpPr>
          <p:sp>
            <p:nvSpPr>
              <p:cNvPr id="314" name="TextBox 313">
                <a:extLst>
                  <a:ext uri="{FF2B5EF4-FFF2-40B4-BE49-F238E27FC236}">
                    <a16:creationId xmlns:a16="http://schemas.microsoft.com/office/drawing/2014/main" id="{39B02190-37DF-4D61-AC82-4625B58561AF}"/>
                  </a:ext>
                </a:extLst>
              </p:cNvPr>
              <p:cNvSpPr txBox="1"/>
              <p:nvPr/>
            </p:nvSpPr>
            <p:spPr>
              <a:xfrm>
                <a:off x="4629538" y="5494998"/>
                <a:ext cx="134570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2"/>
                    </a:solidFill>
                  </a:rPr>
                  <a:t>steric models</a:t>
                </a:r>
                <a:endParaRPr lang="en-US" dirty="0">
                  <a:solidFill>
                    <a:schemeClr val="tx2"/>
                  </a:solidFill>
                  <a:latin typeface="+mn-lt"/>
                </a:endParaRPr>
              </a:p>
            </p:txBody>
          </p:sp>
          <p:pic>
            <p:nvPicPr>
              <p:cNvPr id="315" name="Picture 314">
                <a:extLst>
                  <a:ext uri="{FF2B5EF4-FFF2-40B4-BE49-F238E27FC236}">
                    <a16:creationId xmlns:a16="http://schemas.microsoft.com/office/drawing/2014/main" id="{4F57C393-F80C-4D89-862E-CF603A4E96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>
                <a:clrChange>
                  <a:clrFrom>
                    <a:srgbClr val="F8F8F8"/>
                  </a:clrFrom>
                  <a:clrTo>
                    <a:srgbClr val="F8F8F8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067357" y="3459163"/>
                <a:ext cx="2325630" cy="2325630"/>
              </a:xfrm>
              <a:prstGeom prst="rect">
                <a:avLst/>
              </a:prstGeom>
            </p:spPr>
          </p:pic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0A82535F-8539-4F11-A632-98F3B3A9634A}"/>
                </a:ext>
              </a:extLst>
            </p:cNvPr>
            <p:cNvGrpSpPr/>
            <p:nvPr/>
          </p:nvGrpSpPr>
          <p:grpSpPr>
            <a:xfrm>
              <a:off x="3280618" y="3939175"/>
              <a:ext cx="3468774" cy="2004597"/>
              <a:chOff x="2254486" y="3841271"/>
              <a:chExt cx="3468774" cy="2004597"/>
            </a:xfrm>
          </p:grpSpPr>
          <p:sp>
            <p:nvSpPr>
              <p:cNvPr id="317" name="TextBox 316">
                <a:extLst>
                  <a:ext uri="{FF2B5EF4-FFF2-40B4-BE49-F238E27FC236}">
                    <a16:creationId xmlns:a16="http://schemas.microsoft.com/office/drawing/2014/main" id="{BC05C770-50FB-453A-B019-830EC1E31D82}"/>
                  </a:ext>
                </a:extLst>
              </p:cNvPr>
              <p:cNvSpPr txBox="1"/>
              <p:nvPr/>
            </p:nvSpPr>
            <p:spPr>
              <a:xfrm>
                <a:off x="2254486" y="5507313"/>
                <a:ext cx="1734091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2"/>
                    </a:solidFill>
                  </a:rPr>
                  <a:t>ligand stability</a:t>
                </a:r>
                <a:endParaRPr lang="en-US" dirty="0">
                  <a:solidFill>
                    <a:schemeClr val="tx2"/>
                  </a:solidFill>
                  <a:latin typeface="+mn-lt"/>
                </a:endParaRPr>
              </a:p>
            </p:txBody>
          </p:sp>
          <p:graphicFrame>
            <p:nvGraphicFramePr>
              <p:cNvPr id="320" name="Object 319">
                <a:extLst>
                  <a:ext uri="{FF2B5EF4-FFF2-40B4-BE49-F238E27FC236}">
                    <a16:creationId xmlns:a16="http://schemas.microsoft.com/office/drawing/2014/main" id="{5A616519-A8CD-4F57-918B-C849279805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858186"/>
                  </p:ext>
                </p:extLst>
              </p:nvPr>
            </p:nvGraphicFramePr>
            <p:xfrm>
              <a:off x="4072325" y="3841271"/>
              <a:ext cx="1650935" cy="1723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3" imgW="979714" imgH="1021842" progId="ChemDraw.Document.6.0">
                      <p:embed/>
                    </p:oleObj>
                  </mc:Choice>
                  <mc:Fallback>
                    <p:oleObj name="CS ChemDraw Drawing" r:id="rId23" imgW="979714" imgH="1021842" progId="ChemDraw.Document.6.0">
                      <p:embed/>
                      <p:pic>
                        <p:nvPicPr>
                          <p:cNvPr id="320" name="Object 319">
                            <a:extLst>
                              <a:ext uri="{FF2B5EF4-FFF2-40B4-BE49-F238E27FC236}">
                                <a16:creationId xmlns:a16="http://schemas.microsoft.com/office/drawing/2014/main" id="{5A616519-A8CD-4F57-918B-C849279805A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072325" y="3841271"/>
                            <a:ext cx="1650935" cy="17231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" name="Rectangle: Rounded Corners 327">
              <a:extLst>
                <a:ext uri="{FF2B5EF4-FFF2-40B4-BE49-F238E27FC236}">
                  <a16:creationId xmlns:a16="http://schemas.microsoft.com/office/drawing/2014/main" id="{F4D59369-969D-44AF-B6B8-54F372B357E4}"/>
                </a:ext>
              </a:extLst>
            </p:cNvPr>
            <p:cNvSpPr/>
            <p:nvPr/>
          </p:nvSpPr>
          <p:spPr>
            <a:xfrm>
              <a:off x="3347044" y="3740163"/>
              <a:ext cx="5478188" cy="2299127"/>
            </a:xfrm>
            <a:prstGeom prst="roundRect">
              <a:avLst/>
            </a:prstGeom>
            <a:noFill/>
            <a:ln w="9525">
              <a:solidFill>
                <a:schemeClr val="accent3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157CB6F-3554-4F28-8AAA-14EB7B06DD1D}"/>
              </a:ext>
            </a:extLst>
          </p:cNvPr>
          <p:cNvGrpSpPr/>
          <p:nvPr/>
        </p:nvGrpSpPr>
        <p:grpSpPr>
          <a:xfrm>
            <a:off x="2510283" y="1725750"/>
            <a:ext cx="4403979" cy="2565821"/>
            <a:chOff x="3347044" y="2301000"/>
            <a:chExt cx="5871972" cy="3421094"/>
          </a:xfrm>
        </p:grpSpPr>
        <p:cxnSp>
          <p:nvCxnSpPr>
            <p:cNvPr id="329" name="Straight Connector 328">
              <a:extLst>
                <a:ext uri="{FF2B5EF4-FFF2-40B4-BE49-F238E27FC236}">
                  <a16:creationId xmlns:a16="http://schemas.microsoft.com/office/drawing/2014/main" id="{26571345-FAF3-4380-B2BD-BB8144DDB8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47044" y="3442100"/>
              <a:ext cx="4109014" cy="299814"/>
            </a:xfrm>
            <a:prstGeom prst="line">
              <a:avLst/>
            </a:prstGeom>
            <a:ln w="12700" cmpd="sng">
              <a:solidFill>
                <a:schemeClr val="accent3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Straight Connector 329">
              <a:extLst>
                <a:ext uri="{FF2B5EF4-FFF2-40B4-BE49-F238E27FC236}">
                  <a16:creationId xmlns:a16="http://schemas.microsoft.com/office/drawing/2014/main" id="{FB013048-F9DE-4634-86C7-A2F6760F7D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25232" y="3422968"/>
              <a:ext cx="393784" cy="2299126"/>
            </a:xfrm>
            <a:prstGeom prst="line">
              <a:avLst/>
            </a:prstGeom>
            <a:ln w="12700" cmpd="sng">
              <a:solidFill>
                <a:schemeClr val="accent3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Straight Connector 335">
              <a:extLst>
                <a:ext uri="{FF2B5EF4-FFF2-40B4-BE49-F238E27FC236}">
                  <a16:creationId xmlns:a16="http://schemas.microsoft.com/office/drawing/2014/main" id="{19C5CFBE-25F7-419E-8421-1791DEF2DBB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66536" y="2301000"/>
              <a:ext cx="1555588" cy="1141100"/>
            </a:xfrm>
            <a:prstGeom prst="line">
              <a:avLst/>
            </a:prstGeom>
            <a:ln w="12700" cmpd="sng">
              <a:solidFill>
                <a:schemeClr val="accent3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09A0649-09AF-4E8E-BC3B-225D35447F88}"/>
              </a:ext>
            </a:extLst>
          </p:cNvPr>
          <p:cNvSpPr/>
          <p:nvPr/>
        </p:nvSpPr>
        <p:spPr>
          <a:xfrm>
            <a:off x="30554" y="746910"/>
            <a:ext cx="2138209" cy="3873207"/>
          </a:xfrm>
          <a:prstGeom prst="rect">
            <a:avLst/>
          </a:prstGeom>
          <a:solidFill>
            <a:srgbClr val="FFFFFF">
              <a:alpha val="74902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1" name="Rectangle 330">
            <a:extLst>
              <a:ext uri="{FF2B5EF4-FFF2-40B4-BE49-F238E27FC236}">
                <a16:creationId xmlns:a16="http://schemas.microsoft.com/office/drawing/2014/main" id="{EBFD3454-E14B-4575-9509-683B9B403872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6F3172-0629-7DAA-0332-FC4E07DB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9313"/>
              </p:ext>
            </p:extLst>
          </p:nvPr>
        </p:nvGraphicFramePr>
        <p:xfrm>
          <a:off x="2774298" y="2902250"/>
          <a:ext cx="730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729654" imgH="1290551" progId="ChemDraw.Document.6.0">
                  <p:embed/>
                </p:oleObj>
              </mc:Choice>
              <mc:Fallback>
                <p:oleObj name="CS ChemDraw Drawing" r:id="rId25" imgW="729654" imgH="129055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6F3172-0629-7DAA-0332-FC4E07DB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74298" y="2902250"/>
                        <a:ext cx="7302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4FD34E2-7A92-B83B-EE7E-F508954D5808}"/>
              </a:ext>
            </a:extLst>
          </p:cNvPr>
          <p:cNvSpPr txBox="1"/>
          <p:nvPr/>
        </p:nvSpPr>
        <p:spPr>
          <a:xfrm>
            <a:off x="3643265" y="2263716"/>
            <a:ext cx="17107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 patents filed, 1 granted</a:t>
            </a:r>
          </a:p>
        </p:txBody>
      </p:sp>
    </p:spTree>
    <p:extLst>
      <p:ext uri="{BB962C8B-B14F-4D97-AF65-F5344CB8AC3E}">
        <p14:creationId xmlns:p14="http://schemas.microsoft.com/office/powerpoint/2010/main" val="367417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7.40741E-7 L -8.33333E-7 0.0805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5E-6 1.11022E-16 L -2.5E-6 0.1553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42" presetClass="path" presetSubtype="0" repeatCount="indefinite" accel="50000" decel="50000" fill="hold" grpId="0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05556E-6 -2.46914E-7 L -0.00139 0.091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42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58333E-6 3.7037E-6 L 4.58333E-6 0.13009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2" presetClass="path" presetSubtype="0" repeatCount="indefinite" accel="5000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-1.11111E-6 L 3.54167E-6 0.13009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505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17 0.00023 L 0.00117 0.00046 C 0.00234 0.00093 0.00364 0.00208 0.00494 0.00278 C 0.00573 0.00324 0.00664 0.00324 0.00742 0.00347 C 0.00794 0.0037 0.00833 0.00417 0.00885 0.0044 C 0.01054 0.00509 0.01211 0.00556 0.0138 0.00625 C 0.01445 0.00648 0.0151 0.00694 0.01575 0.00694 C 0.01914 0.00764 0.02252 0.00764 0.02591 0.00787 C 0.02669 0.0081 0.0276 0.00833 0.02838 0.0088 C 0.0289 0.00903 0.02929 0.01019 0.02981 0.01042 C 0.03073 0.01134 0.03177 0.01157 0.03268 0.01227 L 0.03567 0.01389 L 0.03711 0.01481 C 0.0388 0.01782 0.03763 0.0162 0.04101 0.01829 L 0.04244 0.01921 C 0.04297 0.01944 0.04349 0.01968 0.04388 0.02014 C 0.04479 0.0206 0.04557 0.0213 0.04635 0.02176 C 0.047 0.02222 0.04765 0.02222 0.0483 0.02269 C 0.04935 0.02315 0.05026 0.02384 0.0513 0.02431 L 0.05273 0.02523 C 0.05299 0.02569 0.05325 0.02662 0.05364 0.02685 C 0.05664 0.03056 0.05455 0.02685 0.05703 0.03032 C 0.05833 0.03218 0.05781 0.03264 0.0595 0.0338 C 0.06041 0.03472 0.06159 0.03472 0.0625 0.03565 C 0.06666 0.04051 0.06132 0.03472 0.06536 0.03819 C 0.06588 0.03866 0.06627 0.03935 0.06679 0.04005 C 0.0694 0.04699 0.06601 0.03843 0.06927 0.04421 C 0.06966 0.04491 0.06992 0.04606 0.07018 0.04699 C 0.07057 0.04745 0.07083 0.04815 0.07122 0.04861 C 0.07148 0.05023 0.07239 0.05208 0.07213 0.0537 C 0.072 0.05532 0.072 0.05671 0.07174 0.0581 C 0.06992 0.06505 0.07044 0.06134 0.06875 0.06505 C 0.06692 0.06921 0.06849 0.06597 0.06731 0.07037 C 0.06536 0.07708 0.06705 0.06898 0.06588 0.07546 C 0.06601 0.0787 0.06601 0.08194 0.06627 0.08495 C 0.0664 0.08588 0.06653 0.08681 0.06679 0.0875 C 0.06744 0.08912 0.06862 0.09028 0.06927 0.0919 C 0.07018 0.09444 0.07044 0.09491 0.07122 0.09792 C 0.07135 0.09884 0.07148 0.09977 0.07174 0.10046 C 0.07148 0.10579 0.07148 0.11088 0.07122 0.1162 C 0.07109 0.11782 0.0707 0.11968 0.0707 0.1213 C 0.0707 0.12477 0.07122 0.12824 0.07122 0.13171 C 0.07135 0.14583 0.07122 0.15995 0.07122 0.17431 " pathEditMode="relative" rAng="0" ptsTypes="AAAAAAAAAAAAAAAAAAAAAAAAAAAAAAAAAAAAAAAAAAA">
                                      <p:cBhvr>
                                        <p:cTn id="63" dur="10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2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75E-6 2.22222E-6 L 3.75E-6 0.1553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42" presetClass="path" presetSubtype="0" repeatCount="indefinite" accel="50000" decel="50000" fill="hold" grpId="0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5E-6 2.59259E-6 L 2.5E-6 0.15532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 animBg="1"/>
      <p:bldP spid="365" grpId="0" animBg="1"/>
      <p:bldP spid="484" grpId="0" animBg="1"/>
      <p:bldP spid="484" grpId="1" animBg="1"/>
      <p:bldP spid="507" grpId="0" animBg="1"/>
      <p:bldP spid="507" grpId="1" animBg="1"/>
      <p:bldP spid="302" grpId="0"/>
      <p:bldP spid="2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15A8CA64-3241-46BA-A2ED-DBB21B6AA4B5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B197797-7E11-4520-A554-FCC10D64FE22}"/>
              </a:ext>
            </a:extLst>
          </p:cNvPr>
          <p:cNvGrpSpPr/>
          <p:nvPr/>
        </p:nvGrpSpPr>
        <p:grpSpPr>
          <a:xfrm>
            <a:off x="3795304" y="1204444"/>
            <a:ext cx="3067666" cy="2825741"/>
            <a:chOff x="5073105" y="1631325"/>
            <a:chExt cx="4090221" cy="3767655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06B7232-0F82-42A4-8EE1-CE7CFA06CC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2404"/>
            <a:stretch/>
          </p:blipFill>
          <p:spPr>
            <a:xfrm>
              <a:off x="5073105" y="1631325"/>
              <a:ext cx="2827001" cy="3767655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874A806D-886A-471A-B402-7C5DE4C47D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71829" r="2199"/>
            <a:stretch/>
          </p:blipFill>
          <p:spPr>
            <a:xfrm>
              <a:off x="5073105" y="4337583"/>
              <a:ext cx="4090221" cy="1061397"/>
            </a:xfrm>
            <a:prstGeom prst="rect">
              <a:avLst/>
            </a:prstGeom>
          </p:spPr>
        </p:pic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95" imgH="394" progId="TCLayout.ActiveDocument.1">
                  <p:embed/>
                </p:oleObj>
              </mc:Choice>
              <mc:Fallback>
                <p:oleObj name="think-cell Slide" r:id="rId6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Ligand </a:t>
            </a:r>
            <a:r>
              <a:rPr lang="en-US" u="sng" dirty="0"/>
              <a:t>Stability</a:t>
            </a:r>
            <a:r>
              <a:rPr lang="en-US" dirty="0"/>
              <a:t> Correlates with Lower PE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31E119A-F451-4586-A8AE-E4561BA5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13572"/>
              </p:ext>
            </p:extLst>
          </p:nvPr>
        </p:nvGraphicFramePr>
        <p:xfrm>
          <a:off x="362305" y="1839337"/>
          <a:ext cx="3390694" cy="98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811828" imgH="524048" progId="ChemDraw.Document.6.0">
                  <p:embed/>
                </p:oleObj>
              </mc:Choice>
              <mc:Fallback>
                <p:oleObj name="CS ChemDraw Drawing" r:id="rId8" imgW="1811828" imgH="52404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31E119A-F451-4586-A8AE-E4561BA54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305" y="1839337"/>
                        <a:ext cx="3390694" cy="98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396436D-6A9A-4E32-BC34-C1149B9C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46" y="2840456"/>
          <a:ext cx="1613471" cy="155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02730" imgH="968848" progId="ChemDraw.Document.6.0">
                  <p:embed/>
                </p:oleObj>
              </mc:Choice>
              <mc:Fallback>
                <p:oleObj name="CS ChemDraw Drawing" r:id="rId10" imgW="1002730" imgH="968848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396436D-6A9A-4E32-BC34-C1149B9C2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18546" y="2840456"/>
                        <a:ext cx="1613471" cy="155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279B74F-04D6-47C4-B6B4-3EAD0867D0EA}"/>
              </a:ext>
            </a:extLst>
          </p:cNvPr>
          <p:cNvSpPr/>
          <p:nvPr/>
        </p:nvSpPr>
        <p:spPr>
          <a:xfrm>
            <a:off x="1709002" y="4680915"/>
            <a:ext cx="515396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Lin, S.; Fromer, J. C.; Ghosh, Y.; Hanna, B.; Elanany, M.; Xu, W. </a:t>
            </a:r>
            <a:r>
              <a:rPr lang="en-US" sz="900" i="1" dirty="0"/>
              <a:t>Sci. Rep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11</a:t>
            </a:r>
            <a:r>
              <a:rPr lang="en-US" sz="900" dirty="0"/>
              <a:t>, 4534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832F43-E459-44F4-8914-1D049A0A0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05" y="779306"/>
          <a:ext cx="2412616" cy="77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74478" imgH="793658" progId="ChemDraw.Document.6.0">
                  <p:embed/>
                </p:oleObj>
              </mc:Choice>
              <mc:Fallback>
                <p:oleObj name="CS ChemDraw Drawing" r:id="rId12" imgW="2474478" imgH="79365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832F43-E459-44F4-8914-1D049A0A0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805" y="779306"/>
                        <a:ext cx="2412616" cy="77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54AB2A0-376B-49EE-99C2-EB4FDE556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187" y="2793432"/>
          <a:ext cx="940594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56104" imgH="495023" progId="ChemDraw.Document.6.0">
                  <p:embed/>
                </p:oleObj>
              </mc:Choice>
              <mc:Fallback>
                <p:oleObj name="CS ChemDraw Drawing" r:id="rId14" imgW="556104" imgH="495023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54AB2A0-376B-49EE-99C2-EB4FDE556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686187" y="2793432"/>
                        <a:ext cx="940594" cy="832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D0170756-7070-417F-B540-9A79F2F67FB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17" r="9"/>
          <a:stretch/>
        </p:blipFill>
        <p:spPr>
          <a:xfrm>
            <a:off x="3921063" y="1194034"/>
            <a:ext cx="3010352" cy="2825741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585EFD75-74F7-48A7-9F40-CA4EE6A4CE08}"/>
              </a:ext>
            </a:extLst>
          </p:cNvPr>
          <p:cNvSpPr/>
          <p:nvPr/>
        </p:nvSpPr>
        <p:spPr>
          <a:xfrm rot="2309902">
            <a:off x="4308990" y="1608796"/>
            <a:ext cx="1840960" cy="812081"/>
          </a:xfrm>
          <a:prstGeom prst="ellipse">
            <a:avLst/>
          </a:prstGeom>
          <a:noFill/>
          <a:ln w="9525">
            <a:solidFill>
              <a:schemeClr val="bg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4F9037-5FCD-4AC2-A39A-DC245148E368}"/>
              </a:ext>
            </a:extLst>
          </p:cNvPr>
          <p:cNvSpPr/>
          <p:nvPr/>
        </p:nvSpPr>
        <p:spPr>
          <a:xfrm>
            <a:off x="123295" y="1762125"/>
            <a:ext cx="3705478" cy="2825853"/>
          </a:xfrm>
          <a:prstGeom prst="roundRect">
            <a:avLst/>
          </a:prstGeom>
          <a:noFill/>
          <a:ln w="9525">
            <a:solidFill>
              <a:schemeClr val="bg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8C7A79F-1AA3-4463-9813-5DC6A91F541F}"/>
              </a:ext>
            </a:extLst>
          </p:cNvPr>
          <p:cNvGrpSpPr/>
          <p:nvPr/>
        </p:nvGrpSpPr>
        <p:grpSpPr>
          <a:xfrm>
            <a:off x="514350" y="1441845"/>
            <a:ext cx="5435511" cy="2978367"/>
            <a:chOff x="685800" y="1922460"/>
            <a:chExt cx="7247348" cy="397115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F1BBA69-9D7F-41B5-9183-A41190C5BBDC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flipH="1">
              <a:off x="685800" y="1922460"/>
              <a:ext cx="5326304" cy="427040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B48A5EEE-CACA-4464-88A5-33C0EB2AF911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 flipH="1">
              <a:off x="4951874" y="3450438"/>
              <a:ext cx="2981274" cy="2443178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3E6B5DC7-A32D-49C2-B369-A27A4D6EB8F4}"/>
              </a:ext>
            </a:extLst>
          </p:cNvPr>
          <p:cNvSpPr/>
          <p:nvPr/>
        </p:nvSpPr>
        <p:spPr>
          <a:xfrm rot="2309902">
            <a:off x="5821395" y="2720862"/>
            <a:ext cx="1047715" cy="352717"/>
          </a:xfrm>
          <a:prstGeom prst="ellipse">
            <a:avLst/>
          </a:prstGeom>
          <a:noFill/>
          <a:ln w="9525">
            <a:solidFill>
              <a:schemeClr val="accent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60348139-AC6E-4F29-9720-B1A3C929A515}"/>
              </a:ext>
            </a:extLst>
          </p:cNvPr>
          <p:cNvSpPr/>
          <p:nvPr/>
        </p:nvSpPr>
        <p:spPr>
          <a:xfrm>
            <a:off x="7197627" y="478878"/>
            <a:ext cx="1804029" cy="4109100"/>
          </a:xfrm>
          <a:prstGeom prst="roundRect">
            <a:avLst/>
          </a:prstGeom>
          <a:noFill/>
          <a:ln w="9525">
            <a:solidFill>
              <a:schemeClr val="accent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FCC1221B-C58A-4CB2-A88C-7BE16988C0C9}"/>
              </a:ext>
            </a:extLst>
          </p:cNvPr>
          <p:cNvGrpSpPr/>
          <p:nvPr/>
        </p:nvGrpSpPr>
        <p:grpSpPr>
          <a:xfrm>
            <a:off x="5935267" y="723288"/>
            <a:ext cx="1262360" cy="3671095"/>
            <a:chOff x="7913690" y="964384"/>
            <a:chExt cx="1683146" cy="4894793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40F5ACA-8660-4693-A689-EC93DD590726}"/>
                </a:ext>
              </a:extLst>
            </p:cNvPr>
            <p:cNvCxnSpPr>
              <a:cxnSpLocks/>
              <a:stCxn id="58" idx="2"/>
            </p:cNvCxnSpPr>
            <p:nvPr/>
          </p:nvCxnSpPr>
          <p:spPr>
            <a:xfrm flipV="1">
              <a:off x="7913690" y="964384"/>
              <a:ext cx="1683146" cy="2463781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0BE2690-BD39-4E7E-BE82-1C4DB208ABF9}"/>
                </a:ext>
              </a:extLst>
            </p:cNvPr>
            <p:cNvCxnSpPr>
              <a:cxnSpLocks/>
              <a:stCxn id="58" idx="4"/>
            </p:cNvCxnSpPr>
            <p:nvPr/>
          </p:nvCxnSpPr>
          <p:spPr>
            <a:xfrm>
              <a:off x="8313961" y="4046990"/>
              <a:ext cx="1282875" cy="1812187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F3F11327-AD8A-405A-AD21-4DD3937322D7}"/>
              </a:ext>
            </a:extLst>
          </p:cNvPr>
          <p:cNvSpPr/>
          <p:nvPr/>
        </p:nvSpPr>
        <p:spPr>
          <a:xfrm>
            <a:off x="7212221" y="2109934"/>
            <a:ext cx="1804029" cy="101566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endParaRPr lang="en-US" sz="1200" b="1" dirty="0">
              <a:solidFill>
                <a:schemeClr val="bg1"/>
              </a:solidFill>
            </a:endParaRP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Will extra-stable ligands yield very low polyethylene?</a:t>
            </a:r>
          </a:p>
          <a:p>
            <a:pPr algn="ctr"/>
            <a:endParaRPr lang="en-US" sz="1200" b="1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E45AC74-AB8D-40C9-BA1F-575BB298D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52493" imgH="1037428" progId="ChemDraw.Document.6.0">
                  <p:embed/>
                </p:oleObj>
              </mc:Choice>
              <mc:Fallback>
                <p:oleObj name="CS ChemDraw Drawing" r:id="rId16" imgW="1052493" imgH="1037428" progId="ChemDraw.Document.6.0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E45AC74-AB8D-40C9-BA1F-575BB298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905262C2-F7DF-4645-BE9F-44A9144F2490}"/>
              </a:ext>
            </a:extLst>
          </p:cNvPr>
          <p:cNvSpPr txBox="1"/>
          <p:nvPr/>
        </p:nvSpPr>
        <p:spPr>
          <a:xfrm rot="2330611">
            <a:off x="6271419" y="2455733"/>
            <a:ext cx="60465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50" dirty="0"/>
              <a:t>projected </a:t>
            </a:r>
          </a:p>
          <a:p>
            <a:pPr algn="ctr"/>
            <a:r>
              <a:rPr lang="en-US" sz="750" dirty="0"/>
              <a:t>activities</a:t>
            </a:r>
          </a:p>
        </p:txBody>
      </p:sp>
    </p:spTree>
    <p:extLst>
      <p:ext uri="{BB962C8B-B14F-4D97-AF65-F5344CB8AC3E}">
        <p14:creationId xmlns:p14="http://schemas.microsoft.com/office/powerpoint/2010/main" val="202719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8" grpId="0" animBg="1"/>
      <p:bldP spid="59" grpId="0" animBg="1"/>
      <p:bldP spid="74" grpId="0" animBg="1"/>
      <p:bldP spid="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1618BC3-E957-45D1-A604-8CCB7E73A5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043" y="206004"/>
            <a:ext cx="7638985" cy="618166"/>
          </a:xfrm>
        </p:spPr>
        <p:txBody>
          <a:bodyPr/>
          <a:lstStyle/>
          <a:p>
            <a:r>
              <a:rPr lang="en-US" u="sng" dirty="0"/>
              <a:t>Mechanism</a:t>
            </a:r>
            <a:r>
              <a:rPr lang="en-US" dirty="0"/>
              <a:t>: Prior DFT Study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2AE7AA-1AAC-40BA-8836-FD74EB4E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274" y="668338"/>
          <a:ext cx="3976687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77102" imgH="3806548" progId="ChemDraw.Document.6.0">
                  <p:embed/>
                </p:oleObj>
              </mc:Choice>
              <mc:Fallback>
                <p:oleObj name="CS ChemDraw Drawing" r:id="rId2" imgW="3977102" imgH="38065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2AE7AA-1AAC-40BA-8836-FD74EB4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0274" y="668338"/>
                        <a:ext cx="3976687" cy="380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4B5C52A-742E-4946-2DF2-C99256781B58}"/>
              </a:ext>
            </a:extLst>
          </p:cNvPr>
          <p:cNvSpPr txBox="1"/>
          <p:nvPr/>
        </p:nvSpPr>
        <p:spPr>
          <a:xfrm>
            <a:off x="71310" y="4391025"/>
            <a:ext cx="472721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 err="1"/>
              <a:t>Britovsek</a:t>
            </a:r>
            <a:r>
              <a:rPr lang="en-US" sz="1000" dirty="0"/>
              <a:t>, G. J. P.; McGuinness, D. S. </a:t>
            </a:r>
            <a:r>
              <a:rPr lang="en-US" i="1" dirty="0"/>
              <a:t>Chem. Eur. J.</a:t>
            </a:r>
            <a:r>
              <a:rPr lang="en-US" sz="1000" dirty="0"/>
              <a:t> </a:t>
            </a:r>
            <a:r>
              <a:rPr lang="en-US" sz="1000" b="1" dirty="0"/>
              <a:t>2016</a:t>
            </a:r>
            <a:r>
              <a:rPr lang="en-US" sz="1000" dirty="0"/>
              <a:t>, </a:t>
            </a:r>
            <a:r>
              <a:rPr lang="en-US" sz="1000" i="1" dirty="0"/>
              <a:t>22</a:t>
            </a:r>
            <a:r>
              <a:rPr lang="en-US" sz="1000" dirty="0"/>
              <a:t>, 16891</a:t>
            </a:r>
            <a:endParaRPr lang="en-US" sz="10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8EFF0D-7A39-74EA-BE0A-C5521D2DC672}"/>
              </a:ext>
            </a:extLst>
          </p:cNvPr>
          <p:cNvSpPr/>
          <p:nvPr/>
        </p:nvSpPr>
        <p:spPr>
          <a:xfrm>
            <a:off x="4818967" y="94182"/>
            <a:ext cx="4020842" cy="2860155"/>
          </a:xfrm>
          <a:prstGeom prst="rect">
            <a:avLst/>
          </a:prstGeom>
          <a:solidFill>
            <a:srgbClr val="00A3E0">
              <a:alpha val="94902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400" b="1" dirty="0"/>
              <a:t>Observations</a:t>
            </a:r>
          </a:p>
          <a:p>
            <a:pPr algn="l"/>
            <a:endParaRPr lang="en-US" sz="1400" b="1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Simpler ligand used (</a:t>
            </a:r>
            <a:r>
              <a:rPr lang="en-US" sz="1400" dirty="0">
                <a:highlight>
                  <a:srgbClr val="FF0000"/>
                </a:highlight>
              </a:rPr>
              <a:t>N-Me</a:t>
            </a:r>
            <a:r>
              <a:rPr lang="en-US" sz="1400" dirty="0"/>
              <a:t> instead of N-</a:t>
            </a:r>
            <a:r>
              <a:rPr lang="en-US" sz="1400" i="1" dirty="0" err="1"/>
              <a:t>i</a:t>
            </a:r>
            <a:r>
              <a:rPr lang="en-US" sz="1400" dirty="0" err="1"/>
              <a:t>Pr</a:t>
            </a:r>
            <a:r>
              <a:rPr lang="en-US" sz="1400" dirty="0"/>
              <a:t>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Only explored a few conformers: 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7 for ethylene adduct (</a:t>
            </a:r>
            <a:r>
              <a:rPr lang="en-US" sz="1400" b="1" dirty="0"/>
              <a:t>18b)</a:t>
            </a:r>
            <a:r>
              <a:rPr lang="en-US" sz="1400" dirty="0"/>
              <a:t> 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3 for ethylene insertion TS (</a:t>
            </a:r>
            <a:r>
              <a:rPr lang="en-US" sz="1400" b="1" dirty="0"/>
              <a:t>TS18f-19</a:t>
            </a:r>
            <a:r>
              <a:rPr lang="en-US" sz="1400" dirty="0"/>
              <a:t>)</a:t>
            </a:r>
          </a:p>
          <a:p>
            <a:pPr marL="285750" indent="-285750" algn="l">
              <a:buFont typeface="Courier New" panose="02070309020205020404" pitchFamily="49" charset="0"/>
              <a:buChar char="o"/>
            </a:pPr>
            <a:r>
              <a:rPr lang="en-US" sz="1400" dirty="0"/>
              <a:t>1 for beta hydride </a:t>
            </a:r>
            <a:r>
              <a:rPr lang="en-US" sz="1400" dirty="0" err="1"/>
              <a:t>trainsfer</a:t>
            </a:r>
            <a:r>
              <a:rPr lang="en-US" sz="1400" dirty="0"/>
              <a:t> TS (</a:t>
            </a:r>
            <a:r>
              <a:rPr lang="en-US" sz="1400" b="1" dirty="0"/>
              <a:t>TS8-12</a:t>
            </a:r>
            <a:r>
              <a:rPr lang="en-US" sz="1400" dirty="0"/>
              <a:t>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Predicted too high 1-C</a:t>
            </a:r>
            <a:r>
              <a:rPr lang="en-US" sz="1400" baseline="-25000" dirty="0"/>
              <a:t>8</a:t>
            </a:r>
            <a:r>
              <a:rPr lang="en-US" sz="1400" dirty="0"/>
              <a:t>/1-C</a:t>
            </a:r>
            <a:r>
              <a:rPr lang="en-US" sz="1400" baseline="-25000" dirty="0"/>
              <a:t>6</a:t>
            </a:r>
            <a:r>
              <a:rPr lang="en-US" sz="1400" dirty="0"/>
              <a:t> ratio            (</a:t>
            </a:r>
            <a:r>
              <a:rPr lang="el-GR" sz="1400" dirty="0"/>
              <a:t>ΔΔ</a:t>
            </a:r>
            <a:r>
              <a:rPr lang="en-US" sz="1400" dirty="0"/>
              <a:t>G = 5.7 kcal/mol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Empirically, 1-C</a:t>
            </a:r>
            <a:r>
              <a:rPr lang="en-US" sz="1400" baseline="-25000" dirty="0"/>
              <a:t>8</a:t>
            </a:r>
            <a:r>
              <a:rPr lang="en-US" sz="1400" dirty="0"/>
              <a:t>/1-C</a:t>
            </a:r>
            <a:r>
              <a:rPr lang="en-US" sz="1400" baseline="-25000" dirty="0"/>
              <a:t>6</a:t>
            </a:r>
            <a:r>
              <a:rPr lang="en-US" sz="1400" dirty="0"/>
              <a:t> does not exceed ~6, even at high pressures—why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783E6F-B5B7-1D46-F073-259BE01AD37C}"/>
              </a:ext>
            </a:extLst>
          </p:cNvPr>
          <p:cNvSpPr/>
          <p:nvPr/>
        </p:nvSpPr>
        <p:spPr>
          <a:xfrm>
            <a:off x="4818967" y="3113833"/>
            <a:ext cx="4020842" cy="1303282"/>
          </a:xfrm>
          <a:prstGeom prst="rect">
            <a:avLst/>
          </a:prstGeom>
          <a:solidFill>
            <a:schemeClr val="tx2">
              <a:lumMod val="75000"/>
              <a:alpha val="94902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400" b="1" dirty="0"/>
              <a:t>Strategy</a:t>
            </a:r>
          </a:p>
          <a:p>
            <a:pPr algn="l"/>
            <a:endParaRPr lang="en-US" sz="1400" b="1" dirty="0"/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Analyze the full ligand (N-</a:t>
            </a:r>
            <a:r>
              <a:rPr lang="en-US" sz="1400" i="1" dirty="0" err="1"/>
              <a:t>i</a:t>
            </a:r>
            <a:r>
              <a:rPr lang="en-US" sz="1400" dirty="0" err="1"/>
              <a:t>Pr</a:t>
            </a:r>
            <a:r>
              <a:rPr lang="en-US" sz="1400" dirty="0"/>
              <a:t>)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400" dirty="0"/>
              <a:t>More exhaustively search molecular conformation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4C349546-052F-B965-2595-ACF7620C8110}"/>
              </a:ext>
            </a:extLst>
          </p:cNvPr>
          <p:cNvSpPr/>
          <p:nvPr/>
        </p:nvSpPr>
        <p:spPr>
          <a:xfrm>
            <a:off x="1943100" y="1047750"/>
            <a:ext cx="247650" cy="409575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7D3E66-5BC5-B772-DA61-EAE1A66FF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52493" imgH="1037428" progId="ChemDraw.Document.6.0">
                  <p:embed/>
                </p:oleObj>
              </mc:Choice>
              <mc:Fallback>
                <p:oleObj name="CS ChemDraw Drawing" r:id="rId4" imgW="1052493" imgH="103742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7D3E66-5BC5-B772-DA61-EAE1A66F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8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770" y="205983"/>
            <a:ext cx="7629260" cy="618166"/>
          </a:xfrm>
        </p:spPr>
        <p:txBody>
          <a:bodyPr/>
          <a:lstStyle/>
          <a:p>
            <a:r>
              <a:rPr lang="en-US" dirty="0"/>
              <a:t>Mechanism: Automated Conformer Analysis</a:t>
            </a:r>
          </a:p>
        </p:txBody>
      </p:sp>
      <p:sp>
        <p:nvSpPr>
          <p:cNvPr id="44" name="Title 2">
            <a:extLst>
              <a:ext uri="{FF2B5EF4-FFF2-40B4-BE49-F238E27FC236}">
                <a16:creationId xmlns:a16="http://schemas.microsoft.com/office/drawing/2014/main" id="{E4338BA4-96B5-45E8-AC04-A33002C45E19}"/>
              </a:ext>
            </a:extLst>
          </p:cNvPr>
          <p:cNvSpPr txBox="1">
            <a:spLocks/>
          </p:cNvSpPr>
          <p:nvPr/>
        </p:nvSpPr>
        <p:spPr>
          <a:xfrm>
            <a:off x="111313" y="1888993"/>
            <a:ext cx="6074570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>
                <a:solidFill>
                  <a:srgbClr val="53565A">
                    <a:lumMod val="50000"/>
                  </a:srgbClr>
                </a:solidFill>
                <a:latin typeface="Trebuchet MS"/>
              </a:rPr>
              <a:t>XTBDFT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D17787F-A091-43CF-8C45-C83357798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2757" y="843016"/>
          <a:ext cx="799110" cy="8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12167" imgH="650354" progId="ChemDraw.Document.6.0">
                  <p:embed/>
                </p:oleObj>
              </mc:Choice>
              <mc:Fallback>
                <p:oleObj name="CS ChemDraw Drawing" r:id="rId7" imgW="612167" imgH="650354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D17787F-A091-43CF-8C45-C83357798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2757" y="843016"/>
                        <a:ext cx="799110" cy="84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BB62244-8990-4107-9779-A84F255B5145}"/>
              </a:ext>
            </a:extLst>
          </p:cNvPr>
          <p:cNvSpPr txBox="1"/>
          <p:nvPr/>
        </p:nvSpPr>
        <p:spPr>
          <a:xfrm>
            <a:off x="4241304" y="1655116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structure and energy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36D4DB7-5F93-4F12-AD48-B38B040B66A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28172" y="691541"/>
            <a:ext cx="991424" cy="963575"/>
          </a:xfrm>
          <a:prstGeom prst="rect">
            <a:avLst/>
          </a:prstGeom>
        </p:spPr>
      </p:pic>
      <p:sp>
        <p:nvSpPr>
          <p:cNvPr id="52" name="Arrow: Chevron 51">
            <a:extLst>
              <a:ext uri="{FF2B5EF4-FFF2-40B4-BE49-F238E27FC236}">
                <a16:creationId xmlns:a16="http://schemas.microsoft.com/office/drawing/2014/main" id="{C652723F-A750-4923-BFD4-5A7216E5F2B8}"/>
              </a:ext>
            </a:extLst>
          </p:cNvPr>
          <p:cNvSpPr/>
          <p:nvPr/>
        </p:nvSpPr>
        <p:spPr>
          <a:xfrm>
            <a:off x="48508" y="2206696"/>
            <a:ext cx="6217859" cy="544370"/>
          </a:xfrm>
          <a:prstGeom prst="chevron">
            <a:avLst>
              <a:gd name="adj" fmla="val 19597"/>
            </a:avLst>
          </a:prstGeom>
          <a:solidFill>
            <a:srgbClr val="53565A">
              <a:lumMod val="50000"/>
            </a:srgbClr>
          </a:solidFill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1050" kern="0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3" name="Arrow: Chevron 52">
            <a:extLst>
              <a:ext uri="{FF2B5EF4-FFF2-40B4-BE49-F238E27FC236}">
                <a16:creationId xmlns:a16="http://schemas.microsoft.com/office/drawing/2014/main" id="{E0018698-857B-442D-933B-AB93EB826E27}"/>
              </a:ext>
            </a:extLst>
          </p:cNvPr>
          <p:cNvSpPr/>
          <p:nvPr/>
        </p:nvSpPr>
        <p:spPr>
          <a:xfrm>
            <a:off x="1533789" y="2247068"/>
            <a:ext cx="1432245" cy="463625"/>
          </a:xfrm>
          <a:prstGeom prst="chevron">
            <a:avLst>
              <a:gd name="adj" fmla="val 19597"/>
            </a:avLst>
          </a:prstGeom>
          <a:solidFill>
            <a:srgbClr val="00A3E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conformer ensemble generation &amp; ranking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CREST and 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54" name="Arrow: Chevron 53">
            <a:extLst>
              <a:ext uri="{FF2B5EF4-FFF2-40B4-BE49-F238E27FC236}">
                <a16:creationId xmlns:a16="http://schemas.microsoft.com/office/drawing/2014/main" id="{B432F3B3-4F71-4979-8AB1-0051AF7B8CBD}"/>
              </a:ext>
            </a:extLst>
          </p:cNvPr>
          <p:cNvSpPr/>
          <p:nvPr/>
        </p:nvSpPr>
        <p:spPr>
          <a:xfrm>
            <a:off x="2914470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ensemble refinement (NWChem)</a:t>
            </a:r>
          </a:p>
        </p:txBody>
      </p:sp>
      <p:sp>
        <p:nvSpPr>
          <p:cNvPr id="55" name="Arrow: Chevron 54">
            <a:extLst>
              <a:ext uri="{FF2B5EF4-FFF2-40B4-BE49-F238E27FC236}">
                <a16:creationId xmlns:a16="http://schemas.microsoft.com/office/drawing/2014/main" id="{44678A64-EDAC-47F1-85EF-6E420D071729}"/>
              </a:ext>
            </a:extLst>
          </p:cNvPr>
          <p:cNvSpPr/>
          <p:nvPr/>
        </p:nvSpPr>
        <p:spPr>
          <a:xfrm>
            <a:off x="3997532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33A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minimum final optimization (NWChem)</a:t>
            </a:r>
          </a:p>
        </p:txBody>
      </p:sp>
      <p:sp>
        <p:nvSpPr>
          <p:cNvPr id="56" name="Arrow: Chevron 55">
            <a:extLst>
              <a:ext uri="{FF2B5EF4-FFF2-40B4-BE49-F238E27FC236}">
                <a16:creationId xmlns:a16="http://schemas.microsoft.com/office/drawing/2014/main" id="{79613573-5C15-4451-A260-A803E6CEFB7A}"/>
              </a:ext>
            </a:extLst>
          </p:cNvPr>
          <p:cNvSpPr/>
          <p:nvPr/>
        </p:nvSpPr>
        <p:spPr>
          <a:xfrm>
            <a:off x="5075819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53565A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quasi-harmonic frequency corrections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oodvibes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44CCEC-3287-4C1E-9923-08A6BB3BF480}"/>
              </a:ext>
            </a:extLst>
          </p:cNvPr>
          <p:cNvSpPr txBox="1"/>
          <p:nvPr/>
        </p:nvSpPr>
        <p:spPr>
          <a:xfrm>
            <a:off x="2335018" y="1663999"/>
            <a:ext cx="1218603" cy="33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geometry</a:t>
            </a:r>
            <a:endParaRPr lang="en-US" sz="825" dirty="0">
              <a:solidFill>
                <a:srgbClr val="53565A">
                  <a:lumMod val="50000"/>
                </a:srgbClr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8F5D7034-DF27-424C-9B9E-1BEC274810E2}"/>
              </a:ext>
            </a:extLst>
          </p:cNvPr>
          <p:cNvSpPr/>
          <p:nvPr/>
        </p:nvSpPr>
        <p:spPr>
          <a:xfrm rot="5400000" flipV="1">
            <a:off x="1997499" y="180840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37D4A96C-B768-4C55-89C0-AB2552879352}"/>
              </a:ext>
            </a:extLst>
          </p:cNvPr>
          <p:cNvSpPr/>
          <p:nvPr/>
        </p:nvSpPr>
        <p:spPr>
          <a:xfrm rot="16200000">
            <a:off x="5405331" y="1812782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3D4DF8DF-9D5D-4B87-A78B-369B061E2916}"/>
              </a:ext>
            </a:extLst>
          </p:cNvPr>
          <p:cNvSpPr/>
          <p:nvPr/>
        </p:nvSpPr>
        <p:spPr>
          <a:xfrm>
            <a:off x="1627180" y="584847"/>
            <a:ext cx="4558703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4" name="Title 2">
            <a:extLst>
              <a:ext uri="{FF2B5EF4-FFF2-40B4-BE49-F238E27FC236}">
                <a16:creationId xmlns:a16="http://schemas.microsoft.com/office/drawing/2014/main" id="{10ED0591-2BC8-4142-BB01-03D0E6350164}"/>
              </a:ext>
            </a:extLst>
          </p:cNvPr>
          <p:cNvSpPr txBox="1">
            <a:spLocks/>
          </p:cNvSpPr>
          <p:nvPr/>
        </p:nvSpPr>
        <p:spPr>
          <a:xfrm>
            <a:off x="3288216" y="554747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Conf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84AAAE55-235A-43B6-912F-B1D8BEA2D056}"/>
              </a:ext>
            </a:extLst>
          </p:cNvPr>
          <p:cNvSpPr/>
          <p:nvPr/>
        </p:nvSpPr>
        <p:spPr>
          <a:xfrm rot="16200000">
            <a:off x="598991" y="287113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3043250-52D0-4364-ACBE-25A7DA9BA460}"/>
              </a:ext>
            </a:extLst>
          </p:cNvPr>
          <p:cNvSpPr txBox="1"/>
          <p:nvPr/>
        </p:nvSpPr>
        <p:spPr>
          <a:xfrm>
            <a:off x="1341357" y="2843358"/>
            <a:ext cx="1322798" cy="4501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reactant geometry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specify reaction coordina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D1ADFBC4-20CD-447F-920B-D17D7BB6CF67}"/>
              </a:ext>
            </a:extLst>
          </p:cNvPr>
          <p:cNvSpPr/>
          <p:nvPr/>
        </p:nvSpPr>
        <p:spPr>
          <a:xfrm rot="5400000" flipV="1">
            <a:off x="5403885" y="286507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7" name="Arrow: Chevron 56">
            <a:extLst>
              <a:ext uri="{FF2B5EF4-FFF2-40B4-BE49-F238E27FC236}">
                <a16:creationId xmlns:a16="http://schemas.microsoft.com/office/drawing/2014/main" id="{381FA11B-08B8-4334-9FB3-63D50D2C1960}"/>
              </a:ext>
            </a:extLst>
          </p:cNvPr>
          <p:cNvSpPr/>
          <p:nvPr/>
        </p:nvSpPr>
        <p:spPr>
          <a:xfrm>
            <a:off x="111312" y="2247068"/>
            <a:ext cx="1480184" cy="463625"/>
          </a:xfrm>
          <a:prstGeom prst="chevron">
            <a:avLst>
              <a:gd name="adj" fmla="val 19597"/>
            </a:avLst>
          </a:prstGeom>
          <a:solidFill>
            <a:srgbClr val="84BD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single-ended reaction coordinate scan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F02DF3CE-DDAA-45D8-AE9D-C3E0725CE243}"/>
              </a:ext>
            </a:extLst>
          </p:cNvPr>
          <p:cNvSpPr/>
          <p:nvPr/>
        </p:nvSpPr>
        <p:spPr>
          <a:xfrm>
            <a:off x="48508" y="2839161"/>
            <a:ext cx="6217859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2CA61D3-C016-4C3F-9A93-CCF932C9ACBE}"/>
              </a:ext>
            </a:extLst>
          </p:cNvPr>
          <p:cNvSpPr txBox="1"/>
          <p:nvPr/>
        </p:nvSpPr>
        <p:spPr>
          <a:xfrm>
            <a:off x="4155043" y="2840082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TS structure and energy</a:t>
            </a:r>
          </a:p>
        </p:txBody>
      </p:sp>
      <p:sp>
        <p:nvSpPr>
          <p:cNvPr id="65" name="Title 2">
            <a:extLst>
              <a:ext uri="{FF2B5EF4-FFF2-40B4-BE49-F238E27FC236}">
                <a16:creationId xmlns:a16="http://schemas.microsoft.com/office/drawing/2014/main" id="{C704EE4C-858A-4E4E-8E8C-E9B54E46670F}"/>
              </a:ext>
            </a:extLst>
          </p:cNvPr>
          <p:cNvSpPr txBox="1">
            <a:spLocks/>
          </p:cNvSpPr>
          <p:nvPr/>
        </p:nvSpPr>
        <p:spPr>
          <a:xfrm>
            <a:off x="2461713" y="3975789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TS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B809C861-9FD3-4A6B-A55A-FB7416001332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574" y="3274415"/>
            <a:ext cx="1088778" cy="1036095"/>
          </a:xfrm>
          <a:prstGeom prst="rect">
            <a:avLst/>
          </a:prstGeom>
        </p:spPr>
      </p:pic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A1E21CC-0348-4B80-B291-564726D5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610" y="3210227"/>
          <a:ext cx="815845" cy="100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60612" imgH="1057375" progId="ChemDraw.Document.6.0">
                  <p:embed/>
                </p:oleObj>
              </mc:Choice>
              <mc:Fallback>
                <p:oleObj name="CS ChemDraw Drawing" r:id="rId11" imgW="860612" imgH="1057375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A1E21CC-0348-4B80-B291-564726D52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0610" y="3210227"/>
                        <a:ext cx="815845" cy="100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3853251-5809-4227-AA3E-488B8AD6E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02" y="3297039"/>
          <a:ext cx="815845" cy="100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60612" imgH="1055582" progId="ChemDraw.Document.6.0">
                  <p:embed/>
                </p:oleObj>
              </mc:Choice>
              <mc:Fallback>
                <p:oleObj name="CS ChemDraw Drawing" r:id="rId13" imgW="860612" imgH="1055582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3853251-5809-4227-AA3E-488B8AD6E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502" y="3297039"/>
                        <a:ext cx="815845" cy="100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42BA29-4F6C-4B52-B5E2-4FD74914AB50}"/>
              </a:ext>
            </a:extLst>
          </p:cNvPr>
          <p:cNvSpPr txBox="1"/>
          <p:nvPr/>
        </p:nvSpPr>
        <p:spPr>
          <a:xfrm>
            <a:off x="6260177" y="1491480"/>
            <a:ext cx="29660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Automated multi-level conformational search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Built on 3 open-source engines: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GFN-</a:t>
            </a:r>
            <a:r>
              <a:rPr lang="en-US" sz="1200" dirty="0" err="1"/>
              <a:t>xTB</a:t>
            </a:r>
            <a:r>
              <a:rPr lang="en-US" sz="1200" dirty="0"/>
              <a:t>/CREST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NWChem</a:t>
            </a:r>
            <a:endParaRPr lang="en-US" sz="1200" dirty="0"/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GoodVibes</a:t>
            </a:r>
            <a:endParaRPr lang="en-US" sz="1200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Simplified user input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Lightweight (for facile installation on internet-restricted compute clusters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BFBAB12-C853-4855-8352-45376A986EF6}"/>
              </a:ext>
            </a:extLst>
          </p:cNvPr>
          <p:cNvSpPr/>
          <p:nvPr/>
        </p:nvSpPr>
        <p:spPr>
          <a:xfrm>
            <a:off x="594360" y="4660972"/>
            <a:ext cx="71649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  <a:p>
            <a:pPr algn="l"/>
            <a:r>
              <a:rPr lang="en-US" sz="900" dirty="0"/>
              <a:t>Code and Tutorials at: </a:t>
            </a:r>
            <a:r>
              <a:rPr lang="en-US" sz="900" dirty="0">
                <a:hlinkClick r:id="rId15"/>
              </a:rPr>
              <a:t>https://github.com/sibo/xtbdft</a:t>
            </a:r>
            <a:r>
              <a:rPr lang="en-US" sz="900" dirty="0"/>
              <a:t> 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55A3A96-694E-4E31-96A2-41A3A226A9E5}"/>
              </a:ext>
            </a:extLst>
          </p:cNvPr>
          <p:cNvSpPr/>
          <p:nvPr/>
        </p:nvSpPr>
        <p:spPr>
          <a:xfrm flipH="1">
            <a:off x="6123694" y="3344837"/>
            <a:ext cx="2433452" cy="1075697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How many conformers within 6 kcal/mol window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4F99D7-5BE5-59B5-6924-823FD11B1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52493" imgH="1037428" progId="ChemDraw.Document.6.0">
                  <p:embed/>
                </p:oleObj>
              </mc:Choice>
              <mc:Fallback>
                <p:oleObj name="CS ChemDraw Drawing" r:id="rId16" imgW="1052493" imgH="103742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E4F99D7-5BE5-59B5-6924-823FD11B1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60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8" grpId="0"/>
      <p:bldP spid="59" grpId="0" animBg="1"/>
      <p:bldP spid="60" grpId="0" animBg="1"/>
      <p:bldP spid="61" grpId="0" animBg="1"/>
      <p:bldP spid="64" grpId="0"/>
      <p:bldP spid="46" grpId="0" animBg="1"/>
      <p:bldP spid="47" grpId="0"/>
      <p:bldP spid="50" grpId="0" animBg="1"/>
      <p:bldP spid="57" grpId="0" animBg="1"/>
      <p:bldP spid="62" grpId="0" animBg="1"/>
      <p:bldP spid="63" grpId="0"/>
      <p:bldP spid="65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C923307-7310-4E74-8C84-3C6AB4BB3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7287" y="206004"/>
            <a:ext cx="7481741" cy="618166"/>
          </a:xfrm>
        </p:spPr>
        <p:txBody>
          <a:bodyPr/>
          <a:lstStyle/>
          <a:p>
            <a:r>
              <a:rPr lang="en-US" dirty="0"/>
              <a:t>XTBDFT Case Study: Ethylene Insertion Transition Stat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166D83-3FA7-4D2C-835B-3D29DEE28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169" y="797494"/>
          <a:ext cx="1230149" cy="373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22207" imgH="4626641" progId="ChemDraw.Document.6.0">
                  <p:embed/>
                </p:oleObj>
              </mc:Choice>
              <mc:Fallback>
                <p:oleObj name="CS ChemDraw Drawing" r:id="rId2" imgW="1522207" imgH="462664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166D83-3FA7-4D2C-835B-3D29DEE28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169" y="797494"/>
                        <a:ext cx="1230149" cy="373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9A4CE9EE-4C06-B314-10C7-42EE5CC26A56}"/>
              </a:ext>
            </a:extLst>
          </p:cNvPr>
          <p:cNvSpPr/>
          <p:nvPr/>
        </p:nvSpPr>
        <p:spPr>
          <a:xfrm>
            <a:off x="398417" y="1750423"/>
            <a:ext cx="1414901" cy="2865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23ACA1C-32C2-F519-4BDC-459C3726D171}"/>
              </a:ext>
            </a:extLst>
          </p:cNvPr>
          <p:cNvSpPr txBox="1"/>
          <p:nvPr/>
        </p:nvSpPr>
        <p:spPr>
          <a:xfrm>
            <a:off x="2132293" y="714667"/>
            <a:ext cx="5134324" cy="707886"/>
          </a:xfrm>
          <a:prstGeom prst="rect">
            <a:avLst/>
          </a:prstGeom>
          <a:solidFill>
            <a:srgbClr val="FFFFFF">
              <a:alpha val="89804"/>
            </a:srgbClr>
          </a:solidFill>
          <a:ln w="38100">
            <a:solidFill>
              <a:schemeClr val="tx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nohup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xtbdft.py 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start.xyz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-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chrg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1 -uhf 3 -mode 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autoTS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28 65 1.6 -other=”-</a:t>
            </a:r>
            <a:r>
              <a:rPr lang="en-US" sz="10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cbonds</a:t>
            </a:r>
            <a:r>
              <a:rPr lang="en-US" sz="10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 1.0” &amp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endParaRPr lang="en-US" sz="1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985612E-93C0-ABA5-8D76-4A386EFB4D68}"/>
              </a:ext>
            </a:extLst>
          </p:cNvPr>
          <p:cNvGrpSpPr/>
          <p:nvPr/>
        </p:nvGrpSpPr>
        <p:grpSpPr>
          <a:xfrm>
            <a:off x="1381709" y="1082730"/>
            <a:ext cx="4183484" cy="1463278"/>
            <a:chOff x="301001" y="1082730"/>
            <a:chExt cx="4183484" cy="146327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4FCF2E3-9312-2053-85ED-43A7C2DDF18E}"/>
                </a:ext>
              </a:extLst>
            </p:cNvPr>
            <p:cNvSpPr txBox="1"/>
            <p:nvPr/>
          </p:nvSpPr>
          <p:spPr>
            <a:xfrm>
              <a:off x="301001" y="1838122"/>
              <a:ext cx="1794483" cy="707886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nohup</a:t>
              </a:r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” and “&amp;” to run job in background</a:t>
              </a: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168269B-7332-5CD4-FBB8-C8742E3DA51F}"/>
                </a:ext>
              </a:extLst>
            </p:cNvPr>
            <p:cNvCxnSpPr/>
            <p:nvPr/>
          </p:nvCxnSpPr>
          <p:spPr>
            <a:xfrm>
              <a:off x="1198242" y="1082730"/>
              <a:ext cx="415933" cy="0"/>
            </a:xfrm>
            <a:prstGeom prst="line">
              <a:avLst/>
            </a:prstGeom>
            <a:ln w="28575" cmpd="sng"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A0DA616-32E8-86C1-DE21-E6AA56A50C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19933" y="1215796"/>
              <a:ext cx="164552" cy="2204"/>
            </a:xfrm>
            <a:prstGeom prst="line">
              <a:avLst/>
            </a:prstGeom>
            <a:ln w="28575" cmpd="sng"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2DFD29B-2446-761D-2BCB-21C6414E122D}"/>
              </a:ext>
            </a:extLst>
          </p:cNvPr>
          <p:cNvGrpSpPr/>
          <p:nvPr/>
        </p:nvGrpSpPr>
        <p:grpSpPr>
          <a:xfrm>
            <a:off x="3688434" y="1050429"/>
            <a:ext cx="1794483" cy="1649467"/>
            <a:chOff x="2233840" y="1050429"/>
            <a:chExt cx="1794483" cy="164946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36DA29F-E11F-7B14-B807-9B4FCFDD1AF0}"/>
                </a:ext>
              </a:extLst>
            </p:cNvPr>
            <p:cNvSpPr txBox="1"/>
            <p:nvPr/>
          </p:nvSpPr>
          <p:spPr>
            <a:xfrm>
              <a:off x="2233840" y="1838122"/>
              <a:ext cx="1794483" cy="861774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FFC00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-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chrg</a:t>
              </a:r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” and “–uhf” to denote charge and unpaired electrons</a:t>
              </a: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05A9DDA-E188-F84F-3E82-103A6E42F7A0}"/>
                </a:ext>
              </a:extLst>
            </p:cNvPr>
            <p:cNvCxnSpPr>
              <a:cxnSpLocks/>
            </p:cNvCxnSpPr>
            <p:nvPr/>
          </p:nvCxnSpPr>
          <p:spPr>
            <a:xfrm>
              <a:off x="2858190" y="1050429"/>
              <a:ext cx="1029925" cy="0"/>
            </a:xfrm>
            <a:prstGeom prst="line">
              <a:avLst/>
            </a:prstGeom>
            <a:ln w="28575" cmpd="sng">
              <a:solidFill>
                <a:srgbClr val="FFC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8D28CDF-8442-BAAF-F617-4BF24AB3AEB3}"/>
              </a:ext>
            </a:extLst>
          </p:cNvPr>
          <p:cNvGrpSpPr/>
          <p:nvPr/>
        </p:nvGrpSpPr>
        <p:grpSpPr>
          <a:xfrm>
            <a:off x="5400641" y="1050429"/>
            <a:ext cx="2361650" cy="1339438"/>
            <a:chOff x="3714495" y="1050429"/>
            <a:chExt cx="2361650" cy="1339438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9341DD9-FF55-557A-D3AD-9D5ADAF9F52D}"/>
                </a:ext>
              </a:extLst>
            </p:cNvPr>
            <p:cNvCxnSpPr>
              <a:cxnSpLocks/>
            </p:cNvCxnSpPr>
            <p:nvPr/>
          </p:nvCxnSpPr>
          <p:spPr>
            <a:xfrm>
              <a:off x="3714495" y="1050429"/>
              <a:ext cx="931479" cy="0"/>
            </a:xfrm>
            <a:prstGeom prst="line">
              <a:avLst/>
            </a:prstGeom>
            <a:ln w="28575" cmpd="sng">
              <a:solidFill>
                <a:srgbClr val="92D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AE1741E-4F9F-0430-A88C-CA4E78A46211}"/>
                </a:ext>
              </a:extLst>
            </p:cNvPr>
            <p:cNvSpPr txBox="1"/>
            <p:nvPr/>
          </p:nvSpPr>
          <p:spPr>
            <a:xfrm>
              <a:off x="4281662" y="1835869"/>
              <a:ext cx="1794483" cy="553998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38100">
              <a:solidFill>
                <a:srgbClr val="92D050"/>
              </a:solidFill>
            </a:ln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“-mode” set to </a:t>
              </a:r>
              <a:r>
                <a:rPr lang="en-US" dirty="0" err="1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rPr>
                <a:t>autoTS</a:t>
              </a:r>
              <a:endPara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endParaRPr>
            </a:p>
            <a:p>
              <a:endParaRPr lang="en-US" sz="1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C95B56B-9B3E-BEDE-240C-BA2DA0870EA8}"/>
              </a:ext>
            </a:extLst>
          </p:cNvPr>
          <p:cNvGrpSpPr/>
          <p:nvPr/>
        </p:nvGrpSpPr>
        <p:grpSpPr>
          <a:xfrm>
            <a:off x="1227287" y="911869"/>
            <a:ext cx="5888991" cy="3185523"/>
            <a:chOff x="1227287" y="911869"/>
            <a:chExt cx="5888991" cy="3185523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FACADBA-63D2-974B-4C8E-8A14DA06A1E9}"/>
                </a:ext>
              </a:extLst>
            </p:cNvPr>
            <p:cNvGrpSpPr/>
            <p:nvPr/>
          </p:nvGrpSpPr>
          <p:grpSpPr>
            <a:xfrm>
              <a:off x="1400427" y="1051475"/>
              <a:ext cx="5715851" cy="3045917"/>
              <a:chOff x="1400427" y="1051475"/>
              <a:chExt cx="5715851" cy="3045917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06A4DC6-6290-11D6-9CFE-56A7F8BA08FD}"/>
                  </a:ext>
                </a:extLst>
              </p:cNvPr>
              <p:cNvSpPr txBox="1"/>
              <p:nvPr/>
            </p:nvSpPr>
            <p:spPr>
              <a:xfrm>
                <a:off x="1400427" y="3235618"/>
                <a:ext cx="2700899" cy="861774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  <a:ln w="38100"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endParaRPr lang="en-US" dirty="0">
                  <a:solidFill>
                    <a:srgbClr val="000000"/>
                  </a:solidFill>
                  <a:latin typeface="Courier New" panose="02070309020205020404" pitchFamily="49" charset="0"/>
                  <a:ea typeface="Calibri" panose="020F0502020204030204" pitchFamily="34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Courier New" panose="02070309020205020404" pitchFamily="49" charset="0"/>
                    <a:ea typeface="Calibri" panose="020F0502020204030204" pitchFamily="34" charset="0"/>
                  </a:rPr>
                  <a:t>Reaction coordinate:</a:t>
                </a:r>
              </a:p>
              <a:p>
                <a:r>
                  <a:rPr lang="en-US" dirty="0">
                    <a:solidFill>
                      <a:srgbClr val="000000"/>
                    </a:solidFill>
                    <a:latin typeface="Courier New" panose="02070309020205020404" pitchFamily="49" charset="0"/>
                    <a:ea typeface="Calibri" panose="020F0502020204030204" pitchFamily="34" charset="0"/>
                  </a:rPr>
                  <a:t>Distance between atoms 28 &amp; 65, from 3.06 to 1.60 Å</a:t>
                </a:r>
              </a:p>
              <a:p>
                <a:endParaRPr lang="en-US" sz="10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6D2A037-9702-C1CB-5BAC-C71127542D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02513" y="1051475"/>
                <a:ext cx="713765" cy="0"/>
              </a:xfrm>
              <a:prstGeom prst="line">
                <a:avLst/>
              </a:prstGeom>
              <a:ln w="28575" cmpd="sng">
                <a:solidFill>
                  <a:srgbClr val="00B0F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C108680-2857-9BBE-3CF2-E709BE4EEF76}"/>
                </a:ext>
              </a:extLst>
            </p:cNvPr>
            <p:cNvSpPr/>
            <p:nvPr/>
          </p:nvSpPr>
          <p:spPr>
            <a:xfrm>
              <a:off x="1227287" y="911869"/>
              <a:ext cx="634170" cy="400948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DC97A37C-1135-DA22-274F-9197EDAF2B83}"/>
              </a:ext>
            </a:extLst>
          </p:cNvPr>
          <p:cNvSpPr txBox="1"/>
          <p:nvPr/>
        </p:nvSpPr>
        <p:spPr>
          <a:xfrm>
            <a:off x="4544632" y="3240966"/>
            <a:ext cx="3214705" cy="861774"/>
          </a:xfrm>
          <a:prstGeom prst="rect">
            <a:avLst/>
          </a:prstGeom>
          <a:solidFill>
            <a:srgbClr val="FFFFFF">
              <a:alpha val="89804"/>
            </a:srgbClr>
          </a:solidFill>
          <a:ln w="381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constrains all bonds with harmonic potential to prevent Cr-P dissociation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(1.0 Hartree/Bohr</a:t>
            </a:r>
            <a:r>
              <a:rPr lang="en-US" baseline="30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</a:rPr>
              <a:t> force constant) </a:t>
            </a:r>
          </a:p>
          <a:p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9A5686D-C260-248E-4044-BD9E52B37FA1}"/>
              </a:ext>
            </a:extLst>
          </p:cNvPr>
          <p:cNvCxnSpPr>
            <a:cxnSpLocks/>
          </p:cNvCxnSpPr>
          <p:nvPr/>
        </p:nvCxnSpPr>
        <p:spPr>
          <a:xfrm flipV="1">
            <a:off x="3832952" y="1227994"/>
            <a:ext cx="1482635" cy="7395"/>
          </a:xfrm>
          <a:prstGeom prst="line">
            <a:avLst/>
          </a:prstGeom>
          <a:ln w="28575" cmpd="sng"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7DB41A0C-4EEF-7FB3-7593-822FA8DC3E45}"/>
              </a:ext>
            </a:extLst>
          </p:cNvPr>
          <p:cNvSpPr/>
          <p:nvPr/>
        </p:nvSpPr>
        <p:spPr>
          <a:xfrm>
            <a:off x="594360" y="4660972"/>
            <a:ext cx="71649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dirty="0"/>
              <a:t>Lin, S.; Fromer, J. C.; Ghosh, Y.; Hanna, B.; Elanany, M.; Xu, W. </a:t>
            </a:r>
            <a:r>
              <a:rPr lang="en-US" sz="900" i="1" dirty="0"/>
              <a:t>Sci. Rep.</a:t>
            </a:r>
            <a:r>
              <a:rPr lang="en-US" sz="900" dirty="0"/>
              <a:t> </a:t>
            </a:r>
            <a:r>
              <a:rPr lang="en-US" sz="900" b="1" dirty="0"/>
              <a:t>2021</a:t>
            </a:r>
            <a:r>
              <a:rPr lang="en-US" sz="900" dirty="0"/>
              <a:t>, </a:t>
            </a:r>
            <a:r>
              <a:rPr lang="en-US" sz="900" i="1" dirty="0"/>
              <a:t>11</a:t>
            </a:r>
            <a:r>
              <a:rPr lang="en-US" sz="900" dirty="0"/>
              <a:t>, 4534</a:t>
            </a:r>
          </a:p>
          <a:p>
            <a:pPr algn="l"/>
            <a:r>
              <a:rPr lang="en-US" sz="900" dirty="0"/>
              <a:t>Lin, S.; Elanany, M.; Khawaji, M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2</a:t>
            </a:r>
            <a:r>
              <a:rPr lang="en-US" sz="900" dirty="0"/>
              <a:t>, </a:t>
            </a:r>
            <a:r>
              <a:rPr lang="en-US" sz="900" i="1" dirty="0"/>
              <a:t>20</a:t>
            </a:r>
            <a:r>
              <a:rPr lang="en-US" sz="900" dirty="0"/>
              <a:t>, 101242</a:t>
            </a:r>
          </a:p>
          <a:p>
            <a:pPr algn="l"/>
            <a:r>
              <a:rPr lang="en-US" sz="900" dirty="0"/>
              <a:t>Code and Tutorials at: </a:t>
            </a:r>
            <a:r>
              <a:rPr lang="en-US" sz="900" dirty="0">
                <a:hlinkClick r:id="rId4"/>
              </a:rPr>
              <a:t>https://github.com/sibo/xtbdft</a:t>
            </a:r>
            <a:r>
              <a:rPr lang="en-US" sz="900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18502E-9E1D-0078-C8D7-937986A07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52493" imgH="1037428" progId="ChemDraw.Document.6.0">
                  <p:embed/>
                </p:oleObj>
              </mc:Choice>
              <mc:Fallback>
                <p:oleObj name="CS ChemDraw Drawing" r:id="rId5" imgW="1052493" imgH="103742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18502E-9E1D-0078-C8D7-937986A07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29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AramcoDefaultTheme_noFooter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AramcoDefaultTheme_noFooter" id="{0E2FD51E-513A-4EC2-BD5F-A36306966BB1}" vid="{3F7E4FF4-7FCD-480B-83BF-5A0850AF596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ramcoDefaultTheme_noFooter</Template>
  <TotalTime>9297</TotalTime>
  <Words>1614</Words>
  <Application>Microsoft Office PowerPoint</Application>
  <PresentationFormat>On-screen Show (16:9)</PresentationFormat>
  <Paragraphs>282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ourier New</vt:lpstr>
      <vt:lpstr>Lucida Grande</vt:lpstr>
      <vt:lpstr>Trebuchet MS</vt:lpstr>
      <vt:lpstr>AramcoDefaultTheme_noFooter</vt:lpstr>
      <vt:lpstr>CS ChemDraw Drawing</vt:lpstr>
      <vt:lpstr>Microsoft Excel Worksheet</vt:lpstr>
      <vt:lpstr>think-cell Slide</vt:lpstr>
      <vt:lpstr>Digital Chemistry Guided Development of Novel Ligands for Selective Ethylene Tetramerization</vt:lpstr>
      <vt:lpstr>PowerPoint Presentation</vt:lpstr>
      <vt:lpstr>PowerPoint Presentation</vt:lpstr>
      <vt:lpstr>Ethylene Tetramerization Challenges</vt:lpstr>
      <vt:lpstr>Accelerating Catalyst Discovery with Digital Chemistry</vt:lpstr>
      <vt:lpstr>       Ligand Stability Correlates with Lower PE wt%</vt:lpstr>
      <vt:lpstr>Mechanism: Prior DFT Study </vt:lpstr>
      <vt:lpstr>Mechanism: Automated Conformer Analysis</vt:lpstr>
      <vt:lpstr>XTBDFT Case Study: Ethylene Insertion Transition State</vt:lpstr>
      <vt:lpstr>PowerPoint Presentation</vt:lpstr>
      <vt:lpstr>Mechanism: Rate-Limiting Steps</vt:lpstr>
      <vt:lpstr>Mechanism: 1-C8 vs 1-C6 Determining Steps</vt:lpstr>
      <vt:lpstr>       Ligand Bulk Correlates with Total LAO (1-C6 + 1-C8) wt%</vt:lpstr>
      <vt:lpstr>Summary of Digital Chemistry for Ethylene Tetramerization</vt:lpstr>
      <vt:lpstr>Acknowledgements</vt:lpstr>
      <vt:lpstr>PowerPoint Presentation</vt:lpstr>
      <vt:lpstr>Computational: Calculating PNP stability against PPN isomerization</vt:lpstr>
      <vt:lpstr>“Buried Volume” to Evaluate Ligand Sterics</vt:lpstr>
      <vt:lpstr>“Buried Volume” to Evaluate Ligand Sterics</vt:lpstr>
      <vt:lpstr>Computational: First Detailed Reaction Mechanism of Full Sasol Ligan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Chemistry Guided Development of Novel Ligands for Selective Ethylene Tetramerization</dc:title>
  <dc:creator>Lin, Sibo</dc:creator>
  <cp:lastModifiedBy>Lin, Sibo</cp:lastModifiedBy>
  <cp:revision>2</cp:revision>
  <dcterms:created xsi:type="dcterms:W3CDTF">2022-11-17T02:26:19Z</dcterms:created>
  <dcterms:modified xsi:type="dcterms:W3CDTF">2022-11-23T17:20:17Z</dcterms:modified>
</cp:coreProperties>
</file>